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0CD3EA" w14:textId="19E1BA76" w:rsidR="00DA1E5E" w:rsidRPr="000244D7" w:rsidRDefault="00DA1E5E" w:rsidP="00DA1E5E">
      <w:pPr>
        <w:jc w:val="right"/>
        <w:rPr>
          <w:rFonts w:ascii="Times New Roman" w:eastAsia="TimesNewRomanPS-BoldMT" w:hAnsi="Times New Roman" w:cs="Times New Roman"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Cs/>
          <w:sz w:val="28"/>
          <w:szCs w:val="28"/>
        </w:rPr>
        <w:t>Самостоятельная работа №</w:t>
      </w:r>
      <w:r w:rsidRPr="009E11FD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 </w:t>
      </w:r>
      <w:r w:rsidRPr="007A3FAF">
        <w:rPr>
          <w:rFonts w:ascii="Times New Roman" w:eastAsia="TimesNewRomanPS-BoldMT" w:hAnsi="Times New Roman" w:cs="Times New Roman"/>
          <w:bCs/>
          <w:sz w:val="28"/>
          <w:szCs w:val="28"/>
        </w:rPr>
        <w:t>5</w:t>
      </w:r>
      <w:r>
        <w:rPr>
          <w:rFonts w:ascii="Times New Roman" w:eastAsia="TimesNewRomanPS-BoldMT" w:hAnsi="Times New Roman" w:cs="Times New Roman"/>
          <w:bCs/>
          <w:sz w:val="28"/>
          <w:szCs w:val="28"/>
        </w:rPr>
        <w:t>.</w:t>
      </w:r>
    </w:p>
    <w:p w14:paraId="558E3079" w14:textId="4AE6746A" w:rsidR="00DA1E5E" w:rsidRDefault="00DA1E5E" w:rsidP="0011762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96EEB39" w14:textId="77777777" w:rsidR="00117620" w:rsidRDefault="00603FFE" w:rsidP="00603FFE">
      <w:pPr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3FFE">
        <w:rPr>
          <w:rFonts w:ascii="Times New Roman" w:hAnsi="Times New Roman" w:cs="Times New Roman"/>
          <w:sz w:val="28"/>
          <w:szCs w:val="28"/>
        </w:rPr>
        <w:t>Тема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17620" w:rsidRPr="00361A4C">
        <w:rPr>
          <w:rFonts w:ascii="Times New Roman" w:hAnsi="Times New Roman" w:cs="Times New Roman"/>
          <w:b/>
          <w:sz w:val="28"/>
          <w:szCs w:val="28"/>
        </w:rPr>
        <w:t>Система Бернулли. Формула Бернулли.</w:t>
      </w:r>
    </w:p>
    <w:p w14:paraId="4F42AE91" w14:textId="77777777" w:rsidR="00603FFE" w:rsidRPr="00361A4C" w:rsidRDefault="00603FFE" w:rsidP="00603FFE">
      <w:pPr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C2FC7BE" w14:textId="77777777" w:rsidR="00603FFE" w:rsidRPr="00603FFE" w:rsidRDefault="00603FFE" w:rsidP="00603FFE">
      <w:pPr>
        <w:ind w:firstLine="70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3FFE">
        <w:rPr>
          <w:rFonts w:ascii="Times New Roman" w:hAnsi="Times New Roman" w:cs="Times New Roman"/>
          <w:b/>
          <w:sz w:val="28"/>
          <w:szCs w:val="28"/>
        </w:rPr>
        <w:t xml:space="preserve">Теоретический материал </w:t>
      </w:r>
    </w:p>
    <w:p w14:paraId="600EA069" w14:textId="77777777" w:rsidR="00F942B0" w:rsidRDefault="00F942B0" w:rsidP="00F942B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охастический эксперимент, состоящий из </w:t>
      </w:r>
      <w:r w:rsidRPr="00F942B0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испытаний, называется </w:t>
      </w:r>
      <w:r w:rsidRPr="00F942B0">
        <w:rPr>
          <w:rFonts w:ascii="Times New Roman" w:hAnsi="Times New Roman" w:cs="Times New Roman"/>
          <w:i/>
          <w:sz w:val="28"/>
          <w:szCs w:val="28"/>
        </w:rPr>
        <w:t>схемой Бернулли</w:t>
      </w:r>
      <w:r>
        <w:rPr>
          <w:rFonts w:ascii="Times New Roman" w:hAnsi="Times New Roman" w:cs="Times New Roman"/>
          <w:sz w:val="28"/>
          <w:szCs w:val="28"/>
        </w:rPr>
        <w:t xml:space="preserve">, если удовлетворяет условиям: </w:t>
      </w:r>
    </w:p>
    <w:p w14:paraId="2C2CB490" w14:textId="77777777" w:rsidR="00F942B0" w:rsidRDefault="00F942B0" w:rsidP="00F942B0">
      <w:pPr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проводимые испытания независимы; 2)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аждое испытание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имеет два исхода (событие </w:t>
      </w:r>
      <w:r w:rsidRPr="00F942B0">
        <w:rPr>
          <w:rFonts w:ascii="Times New Roman" w:eastAsia="TimesNewRomanPSMT" w:hAnsi="Times New Roman" w:cs="Times New Roman"/>
          <w:i/>
          <w:sz w:val="28"/>
          <w:szCs w:val="28"/>
        </w:rPr>
        <w:t>А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 произошло,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 произошло);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3) вероятно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оявления </w:t>
      </w:r>
      <w:proofErr w:type="gramStart"/>
      <w:r w:rsidRPr="00F942B0">
        <w:rPr>
          <w:rFonts w:ascii="Times New Roman" w:eastAsia="TimesNewRomanPSMT" w:hAnsi="Times New Roman" w:cs="Times New Roman"/>
          <w:sz w:val="28"/>
          <w:szCs w:val="28"/>
        </w:rPr>
        <w:t>события</w:t>
      </w:r>
      <w:proofErr w:type="gramEnd"/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каждом испытании постоянн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и равна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р.</w:t>
      </w:r>
    </w:p>
    <w:p w14:paraId="4A17B8AD" w14:textId="77777777" w:rsidR="00F942B0" w:rsidRDefault="00F942B0" w:rsidP="00F942B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b/>
          <w:sz w:val="28"/>
          <w:szCs w:val="28"/>
        </w:rPr>
        <w:t>Формула Бернулли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. Вероятность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того, что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наступит ровно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раз в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ях, удовлетворяющих схеме Бернулли,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числяется по формуле</w:t>
      </w:r>
    </w:p>
    <w:p w14:paraId="0B149FD0" w14:textId="77777777" w:rsidR="00F942B0" w:rsidRDefault="00361A4C" w:rsidP="00361A4C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600" w:dyaOrig="440" w14:anchorId="3D0CFF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1.75pt" o:ole="">
            <v:imagedata r:id="rId7" o:title=""/>
          </v:shape>
          <o:OLEObject Type="Embed" ProgID="Equation.DSMT4" ShapeID="_x0000_i1025" DrawAspect="Content" ObjectID="_1733409693" r:id="rId8"/>
        </w:object>
      </w:r>
      <w:r w:rsidR="00E93072" w:rsidRPr="00E93072">
        <w:rPr>
          <w:rFonts w:ascii="Times New Roman" w:eastAsia="TimesNewRomanPS-ItalicMT" w:hAnsi="Times New Roman" w:cs="Times New Roman"/>
          <w:iCs/>
          <w:sz w:val="28"/>
          <w:szCs w:val="28"/>
        </w:rPr>
        <w:t>,</w:t>
      </w:r>
      <w:r w:rsidR="00E93072" w:rsidRPr="00E9307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E93072">
        <w:rPr>
          <w:rFonts w:ascii="Times New Roman" w:eastAsia="TimesNewRomanPS-ItalicMT" w:hAnsi="Times New Roman" w:cs="Times New Roman"/>
          <w:i/>
          <w:iCs/>
          <w:position w:val="-10"/>
          <w:sz w:val="28"/>
          <w:szCs w:val="28"/>
        </w:rPr>
        <w:object w:dxaOrig="1600" w:dyaOrig="340" w14:anchorId="36C07536">
          <v:shape id="_x0000_i1026" type="#_x0000_t75" style="width:80.25pt;height:17.25pt" o:ole="">
            <v:imagedata r:id="rId9" o:title=""/>
          </v:shape>
          <o:OLEObject Type="Embed" ProgID="Equation.DSMT4" ShapeID="_x0000_i1026" DrawAspect="Content" ObjectID="_1733409694" r:id="rId10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143B5AC" w14:textId="77777777" w:rsidR="00361A4C" w:rsidRDefault="00F942B0" w:rsidP="00361A4C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наступления события </w:t>
      </w:r>
      <w:r w:rsidR="00361A4C" w:rsidRPr="00361A4C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A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 хотя бы один раз при проведении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, удовлетворяющих схеме Бернулли, равна</w:t>
      </w:r>
    </w:p>
    <w:p w14:paraId="0D9D496D" w14:textId="77777777" w:rsidR="00361A4C" w:rsidRDefault="00361A4C" w:rsidP="00361A4C">
      <w:pPr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360" w:dyaOrig="440" w14:anchorId="105D7C20">
          <v:shape id="_x0000_i1027" type="#_x0000_t75" style="width:117.75pt;height:21.75pt" o:ole="">
            <v:imagedata r:id="rId11" o:title=""/>
          </v:shape>
          <o:OLEObject Type="Embed" ProgID="Equation.DSMT4" ShapeID="_x0000_i1027" DrawAspect="Content" ObjectID="_1733409695" r:id="rId12"/>
        </w:object>
      </w:r>
      <w:r w:rsidR="00F942B0"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66168814" w14:textId="77777777" w:rsidR="00361A4C" w:rsidRDefault="00F942B0" w:rsidP="00361A4C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ри проведении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удовлетворяющих схеме Бернулли, наступит не менее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1 и не более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Pr="00361A4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2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 вычисляется по формуле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96F4AED" w14:textId="77777777" w:rsidR="00361A4C" w:rsidRDefault="00361A4C" w:rsidP="00361A4C">
      <w:pPr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361A4C">
        <w:rPr>
          <w:rFonts w:ascii="Times New Roman" w:eastAsia="TimesNewRomanPS-ItalicMT" w:hAnsi="Times New Roman" w:cs="Times New Roman"/>
          <w:i/>
          <w:iCs/>
          <w:position w:val="-32"/>
          <w:sz w:val="28"/>
          <w:szCs w:val="28"/>
        </w:rPr>
        <w:object w:dxaOrig="3019" w:dyaOrig="740" w14:anchorId="6D6F937E">
          <v:shape id="_x0000_i1028" type="#_x0000_t75" style="width:150.75pt;height:36.75pt" o:ole="">
            <v:imagedata r:id="rId13" o:title=""/>
          </v:shape>
          <o:OLEObject Type="Embed" ProgID="Equation.DSMT4" ShapeID="_x0000_i1028" DrawAspect="Content" ObjectID="_1733409696" r:id="rId14"/>
        </w:objec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0D9A098B" w14:textId="77777777" w:rsidR="00F942B0" w:rsidRDefault="00F942B0" w:rsidP="00361A4C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Наивероятнейшее значен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Pr="00361A4C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0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числа наступления события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="00361A4C" w:rsidRPr="00361A4C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ри проведении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п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, удовлетворяющих схеме Бернулли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числяется по формуле</w:t>
      </w:r>
    </w:p>
    <w:p w14:paraId="696CC9BF" w14:textId="77777777" w:rsidR="00361A4C" w:rsidRDefault="00361A4C" w:rsidP="00361A4C">
      <w:pPr>
        <w:ind w:firstLine="708"/>
        <w:jc w:val="center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900" w:dyaOrig="400" w14:anchorId="6C7A27A1">
          <v:shape id="_x0000_i1029" type="#_x0000_t75" style="width:144.75pt;height:20.25pt" o:ole="">
            <v:imagedata r:id="rId15" o:title=""/>
          </v:shape>
          <o:OLEObject Type="Embed" ProgID="Equation.DSMT4" ShapeID="_x0000_i1029" DrawAspect="Content" ObjectID="_1733409697" r:id="rId16"/>
        </w:objec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.</w:t>
      </w:r>
    </w:p>
    <w:p w14:paraId="3305C66E" w14:textId="77777777" w:rsidR="003356B0" w:rsidRDefault="003356B0" w:rsidP="00603FFE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D84A3B1" w14:textId="7521F6CB" w:rsidR="00603FFE" w:rsidRDefault="00603FFE" w:rsidP="00603FFE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Образец решения</w:t>
      </w:r>
    </w:p>
    <w:p w14:paraId="34888815" w14:textId="77777777" w:rsidR="00361A4C" w:rsidRDefault="00F942B0" w:rsidP="00361A4C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1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звестно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то 5% радиоламп, изготовляемых заводом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являются нестандартными. Проверено семь радиоламп. Какова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 нестандартными окажутся две радиолампы;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хотя бы две радиолампы?</w:t>
      </w:r>
    </w:p>
    <w:p w14:paraId="74D94BBE" w14:textId="77777777" w:rsidR="00361A4C" w:rsidRDefault="00F942B0" w:rsidP="00361A4C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Эксперимент состоит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том, что проверяются 7 радиоламп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. е. проводится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7 повторных независимых испытаний.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Каждое испытание имеет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lastRenderedPageBreak/>
        <w:t>только два исхода: радиолампа стандартная,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диолампа нестандартная. Вероятность оказаться радиолампе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стандартной в каждом испытании постоянна и равна 0,05.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Следовательно, эксперимент представляет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собой схему Бернулли.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="00361A4C" w:rsidRPr="00361A4C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т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= 2) состоит в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ом, что две радиолампы оказались</w:t>
      </w:r>
      <w:r w:rsidR="00361A4C" w:rsidRPr="00361A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стандартными. Тогда по формуле Бернулли</w:t>
      </w:r>
    </w:p>
    <w:p w14:paraId="4F3BA81E" w14:textId="77777777" w:rsidR="00361A4C" w:rsidRDefault="00361A4C" w:rsidP="00467320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800" w:dyaOrig="400" w14:anchorId="254F4A32">
          <v:shape id="_x0000_i1030" type="#_x0000_t75" style="width:189.75pt;height:20.25pt" o:ole="">
            <v:imagedata r:id="rId17" o:title=""/>
          </v:shape>
          <o:OLEObject Type="Embed" ProgID="Equation.DSMT4" ShapeID="_x0000_i1030" DrawAspect="Content" ObjectID="_1733409698" r:id="rId18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EAD568C" w14:textId="77777777" w:rsidR="00423DE0" w:rsidRDefault="00F942B0" w:rsidP="00BB0C1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усть событие </w:t>
      </w:r>
      <w:r w:rsidRPr="00BB0C14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="00423DE0" w:rsidRPr="00423DE0">
        <w:rPr>
          <w:rFonts w:ascii="Times New Roman" w:eastAsia="TimesNewRomanPS-ItalicMT" w:hAnsi="Times New Roman" w:cs="Times New Roman"/>
          <w:iCs/>
          <w:position w:val="-6"/>
          <w:sz w:val="28"/>
          <w:szCs w:val="28"/>
        </w:rPr>
        <w:object w:dxaOrig="680" w:dyaOrig="300" w14:anchorId="6DDE19A2">
          <v:shape id="_x0000_i1031" type="#_x0000_t75" style="width:33.75pt;height:15pt" o:ole="">
            <v:imagedata r:id="rId19" o:title=""/>
          </v:shape>
          <o:OLEObject Type="Embed" ProgID="Equation.DSMT4" ShapeID="_x0000_i1031" DrawAspect="Content" ObjectID="_1733409699" r:id="rId20"/>
        </w:objec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) состоит</w:t>
      </w:r>
      <w:r w:rsidR="00BB0C14" w:rsidRPr="00BB0C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том, что хотя бы две радиолампы</w:t>
      </w:r>
      <w:r w:rsidR="00BB0C14" w:rsidRPr="00BB0C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казались нестандартным. Вначале вычислим</w:t>
      </w:r>
      <w:r w:rsidR="00BB0C14" w:rsidRPr="00BB0C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ADE15EC" w14:textId="77777777" w:rsidR="00423DE0" w:rsidRPr="00DA1E5E" w:rsidRDefault="00423DE0" w:rsidP="00BB0C1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8120" w:dyaOrig="400" w14:anchorId="7C8A41E7">
          <v:shape id="_x0000_i1032" type="#_x0000_t75" style="width:405.75pt;height:20.25pt" o:ole="">
            <v:imagedata r:id="rId21" o:title=""/>
          </v:shape>
          <o:OLEObject Type="Embed" ProgID="Equation.DSMT4" ShapeID="_x0000_i1032" DrawAspect="Content" ObjectID="_1733409700" r:id="rId22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,</w:t>
      </w:r>
      <w:r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4FBC923" w14:textId="77777777" w:rsidR="00423DE0" w:rsidRDefault="00F942B0" w:rsidP="00423DE0">
      <w:pPr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тогда</w:t>
      </w:r>
      <w:r w:rsidR="00BB0C14" w:rsidRPr="00BB0C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A602BB7" w14:textId="77777777" w:rsidR="00BB0C14" w:rsidRDefault="00423DE0" w:rsidP="00423DE0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480" w:dyaOrig="400" w14:anchorId="5F0F240A">
          <v:shape id="_x0000_i1033" type="#_x0000_t75" style="width:174pt;height:20.25pt" o:ole="">
            <v:imagedata r:id="rId23" o:title=""/>
          </v:shape>
          <o:OLEObject Type="Embed" ProgID="Equation.DSMT4" ShapeID="_x0000_i1033" DrawAspect="Content" ObjectID="_1733409701" r:id="rId24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679E9D1" w14:textId="77777777" w:rsidR="00423DE0" w:rsidRDefault="00F942B0" w:rsidP="00423DE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2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поражения движущейся цели при каждом</w:t>
      </w:r>
      <w:r w:rsidR="00BB0C14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стреле равна 0,4. Цель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может быть уничтожена при попадании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нее не менее двух раз.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 Найти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 цель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уничтожена, если произведено пять независимых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стрелов в цель.</w:t>
      </w:r>
    </w:p>
    <w:p w14:paraId="7E0BC4B3" w14:textId="6D45C396" w:rsidR="00D20EDA" w:rsidRPr="00D20EDA" w:rsidRDefault="00F942B0" w:rsidP="00D20ED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Эксперимент состоит в том, что производится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5 независимых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стрелов, т.е. 5 независимых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. Каждое испытание имеет только два исхода: попадание в цель, промах. Вероятность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опадания в цель в каждом</w:t>
      </w:r>
      <w:r w:rsidR="00D20EDA" w:rsidRPr="00D20E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и постоянна и равна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4. Следовательно, эксперимент представляет собой схему Бернулли.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= {Цель уничтожена} происходит тогда и только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тогда, когда произойдет событие </w:t>
      </w:r>
      <w:r w:rsidRPr="00423DE0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="00423DE0" w:rsidRPr="00423DE0">
        <w:rPr>
          <w:rFonts w:ascii="Times New Roman" w:eastAsia="TimesNewRomanPS-ItalicMT" w:hAnsi="Times New Roman" w:cs="Times New Roman"/>
          <w:iCs/>
          <w:position w:val="-6"/>
          <w:sz w:val="28"/>
          <w:szCs w:val="28"/>
        </w:rPr>
        <w:object w:dxaOrig="680" w:dyaOrig="300" w14:anchorId="62E68DD7">
          <v:shape id="_x0000_i1034" type="#_x0000_t75" style="width:33.75pt;height:15pt" o:ole="">
            <v:imagedata r:id="rId19" o:title=""/>
          </v:shape>
          <o:OLEObject Type="Embed" ProgID="Equation.DSMT4" ShapeID="_x0000_i1034" DrawAspect="Content" ObjectID="_1733409702" r:id="rId25"/>
        </w:objec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) = {попадание в цель не</w:t>
      </w:r>
      <w:r w:rsidR="00423DE0" w:rsidRPr="00423DE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менее двух раз}. По формуле Бернулли найдем</w:t>
      </w:r>
      <w:r w:rsidR="00423DE0" w:rsidRPr="00D20E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485F5B3" w14:textId="77777777" w:rsidR="00467320" w:rsidRDefault="00AA5C27" w:rsidP="00467320">
      <w:pPr>
        <w:ind w:firstLine="708"/>
        <w:jc w:val="center"/>
        <w:rPr>
          <w:rFonts w:ascii="Times New Roman" w:eastAsia="TimesNewRomanPS-BoldMT" w:hAnsi="Times New Roman" w:cs="Times New Roman"/>
          <w:bCs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7600" w:dyaOrig="400" w14:anchorId="41DC54C3">
          <v:shape id="_x0000_i1035" type="#_x0000_t75" style="width:380.25pt;height:20.25pt" o:ole="">
            <v:imagedata r:id="rId26" o:title=""/>
          </v:shape>
          <o:OLEObject Type="Embed" ProgID="Equation.DSMT4" ShapeID="_x0000_i1035" DrawAspect="Content" ObjectID="_1733409703" r:id="rId27"/>
        </w:object>
      </w:r>
      <w:r w:rsidR="00F942B0" w:rsidRPr="00D20EDA">
        <w:rPr>
          <w:rFonts w:ascii="Times New Roman" w:eastAsia="TimesNewRomanPS-BoldMT" w:hAnsi="Times New Roman" w:cs="Times New Roman"/>
          <w:bCs/>
          <w:sz w:val="28"/>
          <w:szCs w:val="28"/>
        </w:rPr>
        <w:t>,</w:t>
      </w:r>
    </w:p>
    <w:p w14:paraId="422F9271" w14:textId="77777777" w:rsidR="00467320" w:rsidRDefault="00F942B0" w:rsidP="00467320">
      <w:pPr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тогда</w:t>
      </w:r>
      <w:r w:rsidR="00D20EDA" w:rsidRPr="00D20ED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611DEA8" w14:textId="77777777" w:rsidR="00D20EDA" w:rsidRDefault="00E73D02" w:rsidP="00467320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4280" w:dyaOrig="400" w14:anchorId="3CAC86A5">
          <v:shape id="_x0000_i1036" type="#_x0000_t75" style="width:213.75pt;height:20.25pt" o:ole="">
            <v:imagedata r:id="rId28" o:title=""/>
          </v:shape>
          <o:OLEObject Type="Embed" ProgID="Equation.DSMT4" ShapeID="_x0000_i1036" DrawAspect="Content" ObjectID="_1733409704" r:id="rId29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66979232" w14:textId="77777777" w:rsidR="00E73D02" w:rsidRDefault="00F942B0" w:rsidP="00E73D0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3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онтрольная работа состоит из шести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дач. Вероятность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полнения студентом каждой задачи равна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7. Найдите</w:t>
      </w:r>
      <w:r w:rsidR="00E73D02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решенных студентом задач.</w:t>
      </w:r>
      <w:r w:rsidR="00E73D02">
        <w:rPr>
          <w:rFonts w:ascii="Times New Roman" w:eastAsia="TimesNewRomanPSMT" w:hAnsi="Times New Roman" w:cs="Times New Roman"/>
          <w:sz w:val="28"/>
          <w:szCs w:val="28"/>
          <w:lang w:val="en-US"/>
        </w:rPr>
        <w:t xml:space="preserve"> </w:t>
      </w:r>
    </w:p>
    <w:p w14:paraId="5FD066B9" w14:textId="77777777" w:rsidR="00E73D02" w:rsidRDefault="00F942B0" w:rsidP="00E73D0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оводится 6 повторных независимых испытаний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с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двумя исходами: задача решена, задача не решена. Вероятность решения задачи в каждом испытании постоянна и равна 0,7. Следовательно,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эксперимент представляет собой схему Бернулли. Пусть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Pr="00E73D02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0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ивероятнейшее число решенных студентом задач. По формуле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E73D02"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2900" w:dyaOrig="400" w14:anchorId="41B63E8F">
          <v:shape id="_x0000_i1037" type="#_x0000_t75" style="width:144.75pt;height:20.25pt" o:ole="">
            <v:imagedata r:id="rId15" o:title=""/>
          </v:shape>
          <o:OLEObject Type="Embed" ProgID="Equation.DSMT4" ShapeID="_x0000_i1037" DrawAspect="Content" ObjectID="_1733409705" r:id="rId30"/>
        </w:objec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находим, что </w:t>
      </w:r>
      <w:r w:rsidR="00E73D02" w:rsidRPr="00E73D02">
        <w:rPr>
          <w:rFonts w:ascii="Times New Roman" w:eastAsia="TimesNewRomanPS-ItalicMT" w:hAnsi="Times New Roman" w:cs="Times New Roman"/>
          <w:i/>
          <w:iCs/>
          <w:position w:val="-12"/>
          <w:sz w:val="28"/>
          <w:szCs w:val="28"/>
        </w:rPr>
        <w:object w:dxaOrig="1500" w:dyaOrig="360" w14:anchorId="078ACCE5">
          <v:shape id="_x0000_i1038" type="#_x0000_t75" style="width:75pt;height:18pt" o:ole="">
            <v:imagedata r:id="rId31" o:title=""/>
          </v:shape>
          <o:OLEObject Type="Embed" ProgID="Equation.DSMT4" ShapeID="_x0000_i1038" DrawAspect="Content" ObjectID="_1733409706" r:id="rId32"/>
        </w:objec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. Так как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исло решенных задач может быть только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целым, то наиболее вероятное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исло решенных студентом задач равно 4.</w:t>
      </w:r>
    </w:p>
    <w:p w14:paraId="5901A9E3" w14:textId="77777777" w:rsidR="00E73D02" w:rsidRDefault="00F942B0" w:rsidP="00E73D0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Задача 4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Проводится </w:t>
      </w:r>
      <w:r w:rsidRPr="00E73D02">
        <w:rPr>
          <w:rFonts w:ascii="Times New Roman" w:eastAsia="TimesNewRomanPS-BoldMT" w:hAnsi="Times New Roman" w:cs="Times New Roman"/>
          <w:bCs/>
          <w:sz w:val="28"/>
          <w:szCs w:val="28"/>
        </w:rPr>
        <w:t xml:space="preserve">3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зависимых испытания, в каждом из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которых вероятность наступления события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,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вна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2. Какова вероятность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того, что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: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и разу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 наступит; не наступит</w:t>
      </w:r>
      <w:r w:rsidR="00E73D02" w:rsidRPr="00E73D0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хотя бы один раз.</w:t>
      </w:r>
    </w:p>
    <w:p w14:paraId="2FDF4BC6" w14:textId="77777777" w:rsidR="00467320" w:rsidRPr="003356B0" w:rsidRDefault="00F942B0" w:rsidP="0046732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Решение.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оводится 3 независимых испытания. Каждое испытание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имеет только два исхода: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либо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ступило, либо не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ступило. Вероятность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наступления </w:t>
      </w:r>
      <w:proofErr w:type="gramStart"/>
      <w:r w:rsidRPr="00F942B0">
        <w:rPr>
          <w:rFonts w:ascii="Times New Roman" w:eastAsia="TimesNewRomanPSMT" w:hAnsi="Times New Roman" w:cs="Times New Roman"/>
          <w:sz w:val="28"/>
          <w:szCs w:val="28"/>
        </w:rPr>
        <w:t>события</w:t>
      </w:r>
      <w:proofErr w:type="gramEnd"/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каждом испытании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остоянна и равна 0,2. Следовательно, эксперимент представляет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собой схему Бернулли. Событие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67320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=0) состоит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том, что событие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 наступит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и разу. Тогда</w:t>
      </w:r>
      <w:r w:rsidR="00467320" w:rsidRPr="003356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о формуле Бернулли</w:t>
      </w:r>
      <w:r w:rsidR="00467320" w:rsidRPr="003356B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46AAA65" w14:textId="77777777" w:rsidR="00467320" w:rsidRDefault="00467320" w:rsidP="00467320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540" w:dyaOrig="400" w14:anchorId="72E3119B">
          <v:shape id="_x0000_i1039" type="#_x0000_t75" style="width:177pt;height:20.25pt" o:ole="">
            <v:imagedata r:id="rId33" o:title=""/>
          </v:shape>
          <o:OLEObject Type="Embed" ProgID="Equation.DSMT4" ShapeID="_x0000_i1039" DrawAspect="Content" ObjectID="_1733409707" r:id="rId34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2B17B8C3" w14:textId="57D812CE" w:rsidR="00945BA1" w:rsidRPr="00DA1E5E" w:rsidRDefault="00F942B0" w:rsidP="00603FFE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Событие </w:t>
      </w:r>
      <w:r w:rsidRPr="00467320">
        <w:rPr>
          <w:rFonts w:ascii="Times New Roman" w:eastAsia="TimesNewRomanPS-ItalicMT" w:hAnsi="Times New Roman" w:cs="Times New Roman"/>
          <w:iCs/>
          <w:sz w:val="28"/>
          <w:szCs w:val="28"/>
        </w:rPr>
        <w:t>(</w:t>
      </w:r>
      <w:proofErr w:type="gramStart"/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т&lt;</w:t>
      </w:r>
      <w:proofErr w:type="gramEnd"/>
      <w:r w:rsidRPr="00F942B0">
        <w:rPr>
          <w:rFonts w:ascii="Times New Roman" w:eastAsia="TimesNewRomanPSMT" w:hAnsi="Times New Roman" w:cs="Times New Roman"/>
          <w:sz w:val="28"/>
          <w:szCs w:val="28"/>
        </w:rPr>
        <w:t>3) состоит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том, что событие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 наступит хотя</w:t>
      </w:r>
      <w:r w:rsidR="00467320" w:rsidRPr="0046732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ы один раз. Найдем по формуле Бернулли</w:t>
      </w:r>
      <w:r w:rsidR="00467320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817E309" w14:textId="77777777" w:rsidR="00945BA1" w:rsidRPr="00DA1E5E" w:rsidRDefault="00945BA1" w:rsidP="00945BA1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519" w:dyaOrig="400" w14:anchorId="0C274BCA">
          <v:shape id="_x0000_i1040" type="#_x0000_t75" style="width:176.25pt;height:20.25pt" o:ole="">
            <v:imagedata r:id="rId35" o:title=""/>
          </v:shape>
          <o:OLEObject Type="Embed" ProgID="Equation.DSMT4" ShapeID="_x0000_i1040" DrawAspect="Content" ObjectID="_1733409708" r:id="rId36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,</w:t>
      </w:r>
    </w:p>
    <w:p w14:paraId="576DB413" w14:textId="77777777" w:rsidR="00945BA1" w:rsidRPr="00B40512" w:rsidRDefault="00F942B0" w:rsidP="00945BA1">
      <w:pPr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тогда</w:t>
      </w:r>
      <w:r w:rsidR="00603FFE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6A214A5" w14:textId="77777777" w:rsidR="00603FFE" w:rsidRDefault="00945BA1" w:rsidP="00945BA1">
      <w:pPr>
        <w:ind w:firstLine="708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E93072">
        <w:rPr>
          <w:rFonts w:ascii="Times New Roman" w:eastAsia="TimesNewRomanPS-ItalicMT" w:hAnsi="Times New Roman" w:cs="Times New Roman"/>
          <w:i/>
          <w:iCs/>
          <w:position w:val="-14"/>
          <w:sz w:val="28"/>
          <w:szCs w:val="28"/>
        </w:rPr>
        <w:object w:dxaOrig="3440" w:dyaOrig="400" w14:anchorId="5A934E30">
          <v:shape id="_x0000_i1041" type="#_x0000_t75" style="width:171.75pt;height:20.25pt" o:ole="">
            <v:imagedata r:id="rId37" o:title=""/>
          </v:shape>
          <o:OLEObject Type="Embed" ProgID="Equation.DSMT4" ShapeID="_x0000_i1041" DrawAspect="Content" ObjectID="_1733409709" r:id="rId38"/>
        </w:objec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32FECC51" w14:textId="77777777" w:rsidR="00603FFE" w:rsidRDefault="00603FFE" w:rsidP="00603FFE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14:paraId="73F1191D" w14:textId="77777777" w:rsidR="00945BA1" w:rsidRPr="00CC7514" w:rsidRDefault="00CC7514" w:rsidP="00CC7514">
      <w:pPr>
        <w:ind w:firstLine="708"/>
        <w:jc w:val="center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>З</w:t>
      </w:r>
      <w:r w:rsidR="00F942B0"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>адания</w:t>
      </w:r>
      <w:r w:rsidRPr="00DA1E5E">
        <w:rPr>
          <w:rFonts w:ascii="Times New Roman" w:eastAsia="TimesNewRomanPS-BoldMT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TimesNewRomanPS-BoldMT" w:hAnsi="Times New Roman" w:cs="Times New Roman"/>
          <w:b/>
          <w:bCs/>
          <w:sz w:val="28"/>
          <w:szCs w:val="28"/>
        </w:rPr>
        <w:t>для самостоятельного решения</w:t>
      </w:r>
    </w:p>
    <w:p w14:paraId="035D57A3" w14:textId="77777777" w:rsidR="00945BA1" w:rsidRDefault="00F942B0" w:rsidP="00945BA1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</w:t>
      </w:r>
    </w:p>
    <w:p w14:paraId="2EF7C37C" w14:textId="77777777" w:rsidR="00B40512" w:rsidRDefault="00F942B0" w:rsidP="00B4051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шести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дач. Вероятность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полнения студентом каждой задачи равна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4. Какова вероятность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ого, что студент не выполнил: а) одну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дачу? б) хотя бы две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дачи? в) одну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ли шесть задач? г) ни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дной задачи?</w:t>
      </w:r>
    </w:p>
    <w:p w14:paraId="72133985" w14:textId="77777777" w:rsidR="00B40512" w:rsidRDefault="00F942B0" w:rsidP="00B4051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2. На отрезок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длины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у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удачу брошено пять точек. Найти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ве точки будут находиться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от точки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расстоянии, меньшем </w:t>
      </w:r>
      <w:r w:rsidRPr="00B40512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, а три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на расстоянии, большем </w:t>
      </w:r>
      <w:r w:rsidRPr="00B40512">
        <w:rPr>
          <w:rFonts w:ascii="Times New Roman" w:eastAsia="TimesNewRomanPSMT" w:hAnsi="Times New Roman" w:cs="Times New Roman"/>
          <w:i/>
          <w:sz w:val="28"/>
          <w:szCs w:val="28"/>
        </w:rPr>
        <w:t>х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. Предполагается,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то вероятность попадания точки на отрезок пропорциональна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длине отрезка и не зависит от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его расположения.</w:t>
      </w:r>
    </w:p>
    <w:p w14:paraId="66929C79" w14:textId="77777777" w:rsidR="00B40512" w:rsidRDefault="00F942B0" w:rsidP="00B4051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3. На самолете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меются шесть одинаковых двигателей. Вероятность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ормальной работы каждого двигателя в полете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вна 0,8.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йдите наиболее вероятное число двигателей, которые не откажут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данном полете.</w:t>
      </w:r>
      <w:r w:rsidR="00B40512" w:rsidRPr="00B4051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189C339" w14:textId="77777777" w:rsidR="008F792F" w:rsidRDefault="00F942B0" w:rsidP="008F7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4. Вероятность того, что любой читатель придет в читальный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л в течение дня, равна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03. В библиотеке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зарегистрировано 200 читателей.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йдите наиболее вероятное число читателей, пришедших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библиотеку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8 марта.</w:t>
      </w:r>
    </w:p>
    <w:p w14:paraId="3D131F73" w14:textId="77777777" w:rsidR="008F792F" w:rsidRDefault="00F942B0" w:rsidP="008F7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lastRenderedPageBreak/>
        <w:t>5. Вероятность появления события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хотя бы один раз в двух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езависимых испытаниях равна 0,96. Какова постоянная вероятность</w:t>
      </w:r>
      <w:r w:rsidR="008F792F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оявления этого события при одном испытании?</w:t>
      </w:r>
    </w:p>
    <w:p w14:paraId="21AA4C08" w14:textId="77777777" w:rsidR="008F792F" w:rsidRDefault="00F942B0" w:rsidP="008F7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6. Испытываются 4 независимо работающих одинаковых компьютера.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выхода из строя каждого компьютера равна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64. Какова вероятность того, что при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и выйдут из строя:</w:t>
      </w:r>
      <w:r w:rsidR="008F792F" w:rsidRPr="008F7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а) 2 компьютера? б) не</w:t>
      </w:r>
      <w:r w:rsidR="008F792F" w:rsidRPr="00CC75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олее чем 2 компьютера?</w:t>
      </w:r>
    </w:p>
    <w:p w14:paraId="1D338CCD" w14:textId="77777777" w:rsidR="00CC7514" w:rsidRDefault="00F942B0" w:rsidP="00CC751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7. Правильная игральная</w:t>
      </w:r>
      <w:r w:rsidR="00CC7514" w:rsidRPr="00CC75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ость подброшена 5 раз. Найти вероятность</w:t>
      </w:r>
      <w:r w:rsidR="00CC7514" w:rsidRPr="00CC75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ого, что в большинстве случаев выпадет</w:t>
      </w:r>
      <w:r w:rsidR="00CC7514" w:rsidRPr="00CC751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чко меньшее 5.</w:t>
      </w:r>
    </w:p>
    <w:p w14:paraId="5DAD494C" w14:textId="77777777" w:rsidR="00E70FF2" w:rsidRDefault="00E70FF2" w:rsidP="00E70FF2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5BE1C49F" w14:textId="77777777" w:rsidR="00CC7514" w:rsidRDefault="00F942B0" w:rsidP="00E70FF2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2</w:t>
      </w:r>
    </w:p>
    <w:p w14:paraId="7F40E3B2" w14:textId="77777777" w:rsidR="00E70FF2" w:rsidRDefault="00F942B0" w:rsidP="00E70FF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1. Какова вероятность выпадения двойки при семи подбрасываниях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: а) два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а? б) от двух до четырех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? в) хотя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ы два раза? г) пять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?</w:t>
      </w:r>
    </w:p>
    <w:p w14:paraId="776C1EFE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2. Отрезок разделен на четыре равные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асти. На отрезок наудачу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рошено восемь точек. Определить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 ровно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ри точки попадут на одну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7C772D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еделенную часть отрезка. Предполагается,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то вероятность попадания точки на отрезок пропорциональна</w:t>
      </w:r>
      <w:r w:rsidR="00E70FF2" w:rsidRPr="00E70FF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длине отрезка и не зависит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т его расположения.</w:t>
      </w:r>
    </w:p>
    <w:p w14:paraId="09EDF5E1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3. Проверяемая книга насчитывает 80 страниц, а вероятность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печатки, равна 0,03.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йдите наиболее вероятное число страниц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ез опечаток в данной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ниге.</w:t>
      </w:r>
    </w:p>
    <w:p w14:paraId="08FE791B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4. Вероятность попадания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цель при каждом выстреле равна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3. Произведено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10 независимых выстрелов. Какова вероятность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того, что окажется: а) 5 промахов? б) от 1 до 9 промаха?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578B569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5. Из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большой партии изделий, содержащей 3% брака, наудачу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тбирают 4 изделия. Найдите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бракованных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зделий и вычислите соответствующую вероятность</w:t>
      </w:r>
      <w:r w:rsidR="007C772D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</w:p>
    <w:p w14:paraId="22D44441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6. Известно, что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се номера автомашин трехзначные, неповторяющиеся и равновозможные. Наудачу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ыбрано 8 номеров. Определить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: а) у двух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автомашин номера не делятся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 5; б) более чем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у половины автомашин номера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делятся на 5.</w:t>
      </w:r>
    </w:p>
    <w:p w14:paraId="444B338D" w14:textId="77777777" w:rsidR="007C772D" w:rsidRDefault="00F942B0" w:rsidP="007C772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каждом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з 5 независимых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 равна 0,25. Найти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событие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="007C772D" w:rsidRPr="007C772D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оявится хотя бы один раз.</w:t>
      </w:r>
      <w:r w:rsidR="007C772D" w:rsidRPr="007C772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4057C12" w14:textId="77777777" w:rsidR="007C772D" w:rsidRDefault="007C772D" w:rsidP="007C772D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1757BD5" w14:textId="77777777" w:rsidR="007C772D" w:rsidRDefault="007C772D" w:rsidP="007C772D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31C6430" w14:textId="77777777" w:rsidR="007C772D" w:rsidRDefault="00F942B0" w:rsidP="007C772D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F942B0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3</w:t>
      </w:r>
    </w:p>
    <w:p w14:paraId="733C35B0" w14:textId="77777777" w:rsidR="00621EBA" w:rsidRDefault="00F942B0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1. Какова вероятность появления решки при пяти подбрасываниях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авильной монеты: а) один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? б) хотя бы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один раз?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) хотя бы три раза? г) три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за?</w:t>
      </w:r>
    </w:p>
    <w:p w14:paraId="67E4A03E" w14:textId="77777777" w:rsidR="00621EBA" w:rsidRDefault="00F942B0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2. Определить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того, что номер первой встретившейся автомашины не содержит цифры пять.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звестно, что все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омера четырехзначные, неповторяющиеся и равновозможные.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8E44C4E" w14:textId="77777777" w:rsidR="00621EBA" w:rsidRDefault="00F942B0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3. Испытываются семь независимо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работающих одинаковых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ибора. Вероятность отказа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аждого прибора при испытании равна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4. Найдите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отказавших при испытании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приборов.</w:t>
      </w:r>
    </w:p>
    <w:p w14:paraId="795027BF" w14:textId="77777777" w:rsidR="00621EBA" w:rsidRDefault="00F942B0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4. Самолет имеет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4 двигателя. Вероятность безотказной работы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каждого двигателя в полете равна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8. Найдите наиболее вероятное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число отказавших в полете двигателей и вычислите соответствующую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1311BB4F" w14:textId="77777777" w:rsidR="00621EBA" w:rsidRDefault="00F942B0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одном испытании равна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0,85. Какова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ероятность появления этого события при 5 независимых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ях: а) 2 раза; б) от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2 до 4 раз включительно?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A4B6EFD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>6</w: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 xml:space="preserve">. В круг радиуса </w:t>
      </w:r>
      <w:r w:rsidR="00F942B0"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R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вписан квадрат. В круг случайным образом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бросается 6 точек. Найти вероятность того, что попало в квадрат: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а) 5 точек; б) более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F942B0" w:rsidRPr="00F942B0">
        <w:rPr>
          <w:rFonts w:ascii="Times New Roman" w:eastAsia="TimesNewRomanPSMT" w:hAnsi="Times New Roman" w:cs="Times New Roman"/>
          <w:sz w:val="28"/>
          <w:szCs w:val="28"/>
        </w:rPr>
        <w:t>половины точек.</w:t>
      </w:r>
    </w:p>
    <w:p w14:paraId="2AED969C" w14:textId="197BD88F" w:rsidR="00801782" w:rsidRDefault="00F942B0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F942B0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F942B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в каждом из 7 независимых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F942B0">
        <w:rPr>
          <w:rFonts w:ascii="Times New Roman" w:eastAsia="TimesNewRomanPSMT" w:hAnsi="Times New Roman" w:cs="Times New Roman"/>
          <w:sz w:val="28"/>
          <w:szCs w:val="28"/>
        </w:rPr>
        <w:t>испытаний равна 0,65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. 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айти вероятность того, что событие </w:t>
      </w:r>
      <w:r w:rsidR="00621EBA"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А</w:t>
      </w:r>
      <w:r w:rsidR="00801782" w:rsidRPr="008017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="00621EBA" w:rsidRPr="00621EBA">
        <w:rPr>
          <w:rFonts w:ascii="Times New Roman" w:eastAsia="TimesNewRomanPSMT" w:hAnsi="Times New Roman" w:cs="Times New Roman"/>
          <w:sz w:val="28"/>
          <w:szCs w:val="28"/>
        </w:rPr>
        <w:t>появилось четное число раз.</w:t>
      </w:r>
    </w:p>
    <w:p w14:paraId="77B7A913" w14:textId="77777777" w:rsidR="00801782" w:rsidRDefault="00801782" w:rsidP="00801782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BDE25E7" w14:textId="77777777" w:rsidR="00801782" w:rsidRDefault="00621EBA" w:rsidP="00801782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4</w:t>
      </w:r>
    </w:p>
    <w:p w14:paraId="7460ED40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Для данного участника игры вероятность набросить кольцо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колышек равна 0,3. Какова вероятность набросить кольцо на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олышек: а) один раз при трех бросках? б) хотя один раз при трех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росках? в) пять раз при шести бросках? г) два или три раза при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етырех бросках?</w:t>
      </w:r>
    </w:p>
    <w:p w14:paraId="457AA464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2. Событие </w:t>
      </w:r>
      <w:proofErr w:type="gramStart"/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="00801782" w:rsidRPr="00801782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ступает</w:t>
      </w:r>
      <w:proofErr w:type="gramEnd"/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в том случае, если событие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явится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е менее трех раз. Определить 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если 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одном опыте равна 0,3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произведено пять независимых опытов.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D0158CA" w14:textId="77777777" w:rsidR="00801782" w:rsidRPr="00DA1E5E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3. Испытываются 40 деталей, а вероятность того, что изделие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держит испытание, равна 0,9. Найдите наиболее вероятное число</w:t>
      </w:r>
      <w:r w:rsidR="00801782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делий, которые не выдержат испытаний.</w:t>
      </w:r>
      <w:r w:rsidR="00801782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7B7E34D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Для данного футболиста вероятность забить гол при каждой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ытке равна 0,2. Какова вероятность того, что при 5 попытках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н забьет: а) четыре гола; б) не более 2 голов.</w:t>
      </w:r>
    </w:p>
    <w:p w14:paraId="3497B101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попадания в цель при каждом выстреле равна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7. Произведено 3 независимых выстрела в цель. Найти вероятность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окажется: а) 2 промаха; б) более 1 промаха.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A6E3766" w14:textId="423F8270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6. На отрезок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proofErr w:type="gramStart"/>
      <w:r w:rsidRPr="00621EBA">
        <w:rPr>
          <w:rFonts w:ascii="Times New Roman" w:eastAsia="TimesNewRomanPSMT" w:hAnsi="Times New Roman" w:cs="Times New Roman"/>
          <w:sz w:val="28"/>
          <w:szCs w:val="28"/>
        </w:rPr>
        <w:t>длины</w:t>
      </w:r>
      <w:proofErr w:type="gramEnd"/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удачу брошено 10 точек. Найти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: а) 2 точки; б) более 2 точек будут находиться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от точки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расстоянии, меньшем х. Предполагается, что вероятность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я точки на отрезок пропорциональна длине отрезка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не зависит от его расположения.</w:t>
      </w:r>
    </w:p>
    <w:p w14:paraId="31501B33" w14:textId="77777777" w:rsidR="00801782" w:rsidRDefault="00621EBA" w:rsidP="00801782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 урне содержатся белые и черные шары в отношении 6:4.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сле извлечения шара регистрируется его цвет и шар возвращается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урну. Произведено 7 извлечений. Найдите наиболее вероятное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извлечения из урны белого шара и вычислите соответствующую</w:t>
      </w:r>
      <w:r w:rsidR="00801782" w:rsidRPr="00801782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69303084" w14:textId="77777777" w:rsidR="00741B07" w:rsidRDefault="00741B07" w:rsidP="00741B07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78C2329C" w14:textId="77777777" w:rsidR="00801782" w:rsidRDefault="00621EBA" w:rsidP="00741B07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5</w:t>
      </w:r>
    </w:p>
    <w:p w14:paraId="4D1C71C6" w14:textId="77777777" w:rsidR="00741B07" w:rsidRDefault="00621EBA" w:rsidP="00741B0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На самолете имеются шесть одинаковых двигателей. Вероятность</w:t>
      </w:r>
      <w:r w:rsidR="00741B07" w:rsidRPr="00741B0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рмальной работы каждого двигателя в полете равна 0,8.</w:t>
      </w:r>
      <w:r w:rsidR="00741B07" w:rsidRPr="00741B0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полете возникнут неполадки: а) в одном</w:t>
      </w:r>
      <w:r w:rsidR="00741B07" w:rsidRPr="00741B0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вигателе? б) хотя бы в одном двигателе? в) хотя бы в двух</w:t>
      </w:r>
      <w:r w:rsidR="00741B07" w:rsidRPr="00741B0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вигателях? г) в пяти двигателях?</w:t>
      </w:r>
      <w:r w:rsidR="00741B07" w:rsidRPr="00741B0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45905F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Две электрические лампочки включены в цепь последовательно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ределить вероятность того, что при повышении напряжени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сети выше номинального произойдет разрыв цепи, есл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лам почка перегорит, для обеих лампочек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акова и в этих условиях равна 0,4.</w:t>
      </w:r>
    </w:p>
    <w:p w14:paraId="22C06561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Вероятность того, что на некотором предприятии расход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электроэнергии не превысит суточной нормы, равна 0,8. Проверено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0 рабочих дней. Найдите наиболее вероятное число рабочих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ней, в течение которых не было перерасхода энергии.</w:t>
      </w:r>
    </w:p>
    <w:p w14:paraId="49FDFE0C" w14:textId="210971AB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Проверяемая брошюра насчитывает 5 страниц, а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 опечатки, равна 0,45. Какова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с опечатками окажется: а) хотя бы одна страница?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2 страницы?</w:t>
      </w:r>
    </w:p>
    <w:p w14:paraId="3007FAF6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5. Из ящика, в котором 8 белых и 2 черных шара, 6 раз извлекаетс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 каждого извлечения шар возвращается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ределить вероятность извлечь хотя бы один раз черный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шар.</w:t>
      </w:r>
    </w:p>
    <w:p w14:paraId="3D3378B9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Вероятность попадания в десятку при одном выстреле равна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25. Произведено 8 выстрелов. Найти вероятность попадания в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есятку: а) 2 раза; б) от 3 до 6 раз включительно.</w:t>
      </w:r>
    </w:p>
    <w:p w14:paraId="7AAB2460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ероятность возникновения опасной для прибора перегрузк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каждом опыте равна 0,4. Определить вероятность перегрузк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бора в серии из 7 независимых опытов: а) 5 раз; б) более 3 раз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29F688B" w14:textId="77777777" w:rsidR="00C92417" w:rsidRDefault="00C92417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087A651B" w14:textId="77777777" w:rsidR="00C92417" w:rsidRDefault="00621EBA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6</w:t>
      </w:r>
    </w:p>
    <w:p w14:paraId="5A8570A8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Испытываются семь независимо работающих одинаковых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бора. Вероятность отказа каждого прибора при испытании равна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4. Какова вероятность того, что при испытании не откажут: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два прибора? б) хотя бы два прибора? в) один прибор? г) не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олее чем один прибор?</w:t>
      </w:r>
    </w:p>
    <w:p w14:paraId="4C3FD18B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В библиотеке имеются книги только по технике и математике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и того, что любой читатель возьмет книгу по технике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по математике, равны соответственно 0,7 и 0,3. Определи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пять читателей подряд возьмут книги ил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лько по технике, или только по математике, если каждый из них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ерет только одну книгу.</w:t>
      </w:r>
    </w:p>
    <w:p w14:paraId="4756ACA5" w14:textId="1ABE4387" w:rsidR="00C92417" w:rsidRDefault="00621EBA" w:rsidP="00C92417">
      <w:pPr>
        <w:ind w:firstLine="708"/>
        <w:jc w:val="both"/>
        <w:rPr>
          <w:rFonts w:ascii="Times New Roman" w:eastAsia="TimesNewRomanPS-ItalicMT" w:hAnsi="Times New Roman" w:cs="Times New Roman"/>
          <w:i/>
          <w:iCs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Электростанция обслуживает сеть с 70 лам почек,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1. Найдите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лампочек, которые могут включиться за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рассматриваемое врем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t.</w:t>
      </w:r>
    </w:p>
    <w:p w14:paraId="632A060A" w14:textId="77777777" w:rsidR="00C92417" w:rsidRDefault="00621EBA" w:rsidP="00621EBA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Испытываются 4 детали, а вероятность того, что деталь вы держит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е, равна 0,9. Какова вероятность того, что не вы держат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я: а) 2 детали? б) более 1 детали?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E368E24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За один цикл автомат стерилизует 10 банок. Вероятность дл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ждой банки оказаться при этом нестерильной равна 0,03. Найдите наиболее вероятное число стерильных банок и вычислите соответствующую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6DF7D31E" w14:textId="61E49F40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Отрезок разделен на четыре равные части. На отрезок наудачу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рошено 2 точки. Определить вероятность того, что обе точк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ли на одну из четырех частей отрезка. Предполагается, что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я точки на отрезок пропорциональна длине отрезка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не зависит от его расположения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6B1025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Из ящика, в котором 8 белых и 2 черных шара, 8 раз извлекаетс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 каждого извлечения шар возвращается. Найти вероятность того, что черный шар при этом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влечен: а) 3 раза; б) 3 или 6 раз.</w:t>
      </w:r>
    </w:p>
    <w:p w14:paraId="41574B29" w14:textId="77777777" w:rsidR="00C92417" w:rsidRDefault="00C92417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CEB3711" w14:textId="77777777" w:rsidR="00C92417" w:rsidRDefault="00621EBA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7</w:t>
      </w:r>
    </w:p>
    <w:p w14:paraId="76AC527A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Вероятность того, что на некотором предприятии расход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электроэнергии не превысит суточной нормы, равна 0,8. Какова,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расход электроэнергии не превысит суточную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рму: а) хотя бы три рабочих дня из проверенных 5? б) тр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ня из проверенных четырех? в) не менее 2 дней из проверенных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рех? г) один или два дня из проверенных шести?</w:t>
      </w:r>
    </w:p>
    <w:p w14:paraId="4BE50137" w14:textId="1EF3C1D2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Определить вероятность того, что номер первой встретившейся автомашины не содержит двух пятерок. Известно, что все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мера четырехзначные, неповторяющиеся и равновозможные.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B6C6E3A" w14:textId="085F647E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Некто приобрел 20 билетов лотереи. Известно, что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05. Найдите наиболее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выигрышных среди приобретенных билетов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лотереи.</w:t>
      </w:r>
    </w:p>
    <w:p w14:paraId="79CD7957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Упаковщик укладывает 9 приборов, проверенных ОТК ил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 щ ими личное клеймо.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прибор помечен личным клеймом, равна 0,25. Какова вероятность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приборов, проверенных ОТК, окажется: а) хот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ы два? б) 2?</w:t>
      </w:r>
    </w:p>
    <w:p w14:paraId="5AB4E961" w14:textId="4E9EE906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Из таблицы случайных чисел наудачу взято 3 числа. Найт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реди них окажется 2 числа, делящихся на 5?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96A01EE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Для данного баскетболиста вероятность забросить мяч в корзину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8. Найти вероятность попасть в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орзину при 6 бросках: а) 2 раза; б) 3 или 5 раз.</w:t>
      </w:r>
    </w:p>
    <w:p w14:paraId="22D9038B" w14:textId="77777777" w:rsidR="00C92417" w:rsidRDefault="00621EBA" w:rsidP="00C92417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7. Событие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аступает в том случае, если событие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явится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е менее 3 раз. Определить 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, есл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одном опыте равна 0,3 и</w:t>
      </w:r>
      <w:r w:rsidR="00C92417" w:rsidRPr="00C92417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оизведено 6 независимых опытов.</w:t>
      </w:r>
    </w:p>
    <w:p w14:paraId="7A69BD8A" w14:textId="77777777" w:rsidR="00C92417" w:rsidRDefault="00C92417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599535D" w14:textId="77777777" w:rsidR="00C92417" w:rsidRDefault="00621EBA" w:rsidP="00C92417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8</w:t>
      </w:r>
    </w:p>
    <w:p w14:paraId="261FF6EC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Вероятность того, что стрелок попадет в цель при одном выстрел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7. Производится шесть независимых выстрелов. Какова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пробоин в мишени окажется: а) шесть?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хотя бы одна? в) одна? г) более 2?</w:t>
      </w:r>
    </w:p>
    <w:p w14:paraId="335070EF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Из таблицы случайных чисел наудачу выписаны 6 двузначных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учайных чисел (от 00 до 99). Определить вероятность того,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среди них число 33 встретится три раза.</w:t>
      </w:r>
    </w:p>
    <w:p w14:paraId="30095951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Контрольная работа состоит из пяти вопросов. На каждый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опрос приведено пять ответов, один из которых правильный. Студент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отвечает н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вопросы наугад. Найдите наиболее вероятное число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угаданных правильных ответов.</w:t>
      </w:r>
    </w:p>
    <w:p w14:paraId="71B43FC1" w14:textId="415E6E4F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Вероятность попадания в десятку при одном выстреле равна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4. Сколько нужно произвести независимых выстрелов, чтобы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 вероятностью не менее 0,8 попасть в десятку хотя бы один раз?</w:t>
      </w:r>
    </w:p>
    <w:p w14:paraId="2AFECC52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в столбике из 10 наугад отобранных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правильных монет число монет, расположенных </w:t>
      </w:r>
      <w:proofErr w:type="gramStart"/>
      <w:r w:rsidRPr="00621EBA">
        <w:rPr>
          <w:rFonts w:ascii="Times New Roman" w:eastAsia="TimesNewRomanPSMT" w:hAnsi="Times New Roman" w:cs="Times New Roman"/>
          <w:sz w:val="28"/>
          <w:szCs w:val="28"/>
        </w:rPr>
        <w:t>гербом</w:t>
      </w:r>
      <w:proofErr w:type="gramEnd"/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верх будет: а) 5; б) от 3 до 5 включительно.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BF12D59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Вероятность появления некоторого события в каждом из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6 независимых испытаний равна 0,75. Найдите наиболее вероятно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оявления данного события и вычислите соответствующую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3E6574B7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Отдел технического контроля проверяет стандартность 3 деталей.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ь стандартна, равна 0,75. Найти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либо одна деталь, либо три детали будут нестандартными.</w:t>
      </w:r>
    </w:p>
    <w:p w14:paraId="553B71F6" w14:textId="77777777" w:rsidR="00455D4D" w:rsidRDefault="00455D4D" w:rsidP="00455D4D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648FD045" w14:textId="77777777" w:rsidR="00455D4D" w:rsidRDefault="00455D4D" w:rsidP="00455D4D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7C35C21A" w14:textId="77777777" w:rsidR="00455D4D" w:rsidRDefault="00621EBA" w:rsidP="00455D4D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9</w:t>
      </w:r>
    </w:p>
    <w:p w14:paraId="356453E3" w14:textId="5EBAB273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В горном районе создано семь автоматических сейсмических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танций. Каждая станция в течение года может выйти из строя с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ю 0,3. Какова вероятность того, что в одном рассматриваемом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оду не выйдут из строя: а) хотя бы одна станция? б) одна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ли две станции? в) хотя бы две станции? г) две станции?</w:t>
      </w:r>
    </w:p>
    <w:p w14:paraId="64F2E96E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В семье десять детей. Считая вероятности рождения мальчика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ым 0,515, определить вероятность того, что в данной семь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ять мальчиков.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5F2031E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Вероятность того, что стрелок попадет в цель при одном вы стрел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7. Производится 15 независимых выстрелов. Найдит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попаданий в цель.</w:t>
      </w:r>
    </w:p>
    <w:p w14:paraId="406E6DCA" w14:textId="3B5CD93E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Некто приобрел 7 билетов лотереи. Известно, что вероятность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25. Какова вероятность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среди приобретенных выигрышных билетов окажется: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хотя бы две? б) три или пять?</w:t>
      </w:r>
    </w:p>
    <w:p w14:paraId="6776BAB1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появления положительного результата в каждом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4 независимых испытаний равна 0,9. Найдите наиболее вероятное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оявления положительного результата и вычислите соответствующую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50E5101C" w14:textId="77777777" w:rsidR="00455D4D" w:rsidRDefault="00621EBA" w:rsidP="00455D4D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6. Вероятность появления успеха в каждом из 6 независимых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й равна 0,82. Найти вероятность того, что успех появится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: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хотя бы 2 раза; б) более половины раз.</w:t>
      </w:r>
      <w:r w:rsidR="00455D4D" w:rsidRPr="00455D4D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EA7ED04" w14:textId="7406F5D7" w:rsidR="00B61669" w:rsidRDefault="00621EBA" w:rsidP="00B6166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7. В круг радиус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R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писан равносторонний треугольник. В круг</w:t>
      </w:r>
      <w:r w:rsidR="00455D4D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учайным образом бросается 5 точек. Найти вероятность того, что</w:t>
      </w:r>
      <w:r w:rsidR="00B61669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треугольник попало: а) ровно 3 точки; б) от 2 до 4 точек включительно.</w:t>
      </w:r>
      <w:r w:rsidR="00B61669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0B3CB369" w14:textId="77777777" w:rsidR="00B61669" w:rsidRDefault="00B61669" w:rsidP="00B6166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2BB677C" w14:textId="77777777" w:rsidR="00B61669" w:rsidRDefault="00621EBA" w:rsidP="00B6166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0</w:t>
      </w:r>
    </w:p>
    <w:p w14:paraId="5A7DDD8E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пяти вопросов. На каждый</w:t>
      </w:r>
      <w:r w:rsidR="00B61669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опрос приведено пять ответов, один из которых правильный. Студент</w:t>
      </w:r>
      <w:r w:rsidR="00B61669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вечает на вопросы наугад. Какова вероятность того, что правильных</w:t>
      </w:r>
      <w:r w:rsidR="00B61669" w:rsidRPr="00B6166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ветов будет: а) три? б) более двух? в) хотя бы один?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один или три?</w:t>
      </w:r>
    </w:p>
    <w:p w14:paraId="29A984CD" w14:textId="4A121C89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2. Отрезок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В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зделен точкой С в отношении 2:1. На этот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резок наудачу брошены четыре точки. Найти вероятность того,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две из них окажутся левее точки С и дв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ее. Предполагается,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вероятность попадания точки на отрезок пропорциональ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лине отрезка и не зависит от его расположения.</w:t>
      </w:r>
    </w:p>
    <w:p w14:paraId="67587BBF" w14:textId="77777777" w:rsidR="00185D7F" w:rsidRP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При высаживании рассады помидоров только 80% растений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живаются. Посажено 20 кустов помидоров. Найдите наиболе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прижившихся кустов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8902EF8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Рабочий обслуживает 5 станков. Вероятность остановки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танка в течение рабочего дня равна 0,2. Какова вероятность того,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в течение рабочего дня не произойдет остановки: а) хотя бы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ного станка? б) 2 или 4 станков?</w:t>
      </w:r>
    </w:p>
    <w:p w14:paraId="5E66BF1A" w14:textId="33DD8F1C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выигрыша по одному лотерейному билету рав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35. Некто приобрел 5 билетов данной лотереи. Найдите наиболе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выигрышных билетов среди приобретенных и вычислит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ующую вероятность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6BE2E93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Из таблицы случайных чисел наудачу выписаны 4 двузначных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учайных числа. Определить вероятность того, что среди них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, кратное 5, встретится: а) 2 раза; б) более 1 раза.</w:t>
      </w:r>
    </w:p>
    <w:p w14:paraId="690D86FB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 новый год в родильном доме 5 детей. Считая вероятности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ождения мальчика равным 0,515, определить вероятность того, чт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данном родильном доме находится: а) пять мальчиков; б) ни одног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мальчика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7003342" w14:textId="77777777" w:rsidR="00185D7F" w:rsidRDefault="00185D7F" w:rsidP="00185D7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DBB5047" w14:textId="77777777" w:rsidR="00185D7F" w:rsidRDefault="00621EBA" w:rsidP="00185D7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1</w:t>
      </w:r>
    </w:p>
    <w:p w14:paraId="4603A3D0" w14:textId="55C7E8C2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1. Вероятность того, что стрелок попадет в цель при каждом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стреле равна 0,7. Производится два независимых выстрела. Каков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трелок попадет в цель: а) один раз?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два раза? в) хотя бы один раз? г) не более, чем один раз?</w:t>
      </w:r>
    </w:p>
    <w:p w14:paraId="14B02B52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Прибор состоит из шести элементов, включенных в цепь параллельн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работающих независимо друг от друга. Вероятность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безотказной работы каждого элемента за время </w:t>
      </w:r>
      <w:r w:rsidR="00185D7F" w:rsidRPr="00185D7F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равна 0,6. Для безаварийной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ы прибора достаточно, чтобы хотя бы один элемент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ыл исправен. Найдите число элементов, которые необходим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ключить в прибор, чтобы с вероятностью не менее 0,95 прибор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ал безотказно.</w:t>
      </w:r>
    </w:p>
    <w:p w14:paraId="457AAA93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Вероятность того, что любой абонент позвонит на коммутатор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течение часа, равна 0,03. Телефонная станция обслуживает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300 абонентов. Найдите наиболее вероятное число абонентов, позвонивших на коммутатор в течение рассматриваемого часа.</w:t>
      </w:r>
    </w:p>
    <w:p w14:paraId="0DEEB5AD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4. 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одном опыте равна 0,6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айдите наиболее вероятное число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четырех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езависимых опытах и вычислите соответствующую вероятность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9BC7362" w14:textId="71392E2B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 сейсмоопасной местности создано три автоматических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ейсмических станций. Каждая станция в течение года может выйти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строя с вероятностью 0,4. Какова вероятность того, что в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ном рассматриваемом году выйдет из строя: а) ровно одна станция?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все три станции?</w:t>
      </w:r>
    </w:p>
    <w:p w14:paraId="6DA33FA7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Аппаратура содержит четыре одинаково надежных независим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 в течение года для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ждого из которых равна 0,5. Найдите вероятность того, что в течени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ссматриваемого года выйдет из строя: а) 2 элемента; б) мене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2 элементов.</w:t>
      </w:r>
    </w:p>
    <w:p w14:paraId="2ACDEDB1" w14:textId="39AD23B4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 «успеха» в одном испытаний рав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5. Произведено пять независимых испытаний. Найти вероятность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«успех» появится в большинстве случаев.</w:t>
      </w:r>
    </w:p>
    <w:p w14:paraId="39247B3D" w14:textId="77777777" w:rsidR="00185D7F" w:rsidRDefault="00185D7F" w:rsidP="00185D7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798A821" w14:textId="77777777" w:rsidR="00185D7F" w:rsidRDefault="00621EBA" w:rsidP="00185D7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2</w:t>
      </w:r>
    </w:p>
    <w:p w14:paraId="4676D314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В горном районе создано три автоматических сейсмических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танций. Каждая станция в течение года может выйти из строя с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ю 0,2. Какова вероятность того, что в одном рассматриваемом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оду выйдет из строя: а) хотя бы одна станция? б) од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ли две станции? в) хотя бы две станции? г) две станции?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8C7EFB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Прибор состоит из пяти независимо работающих элементов.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отказа элемента в момент включения прибора рав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0,2. Найти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вероятность отказа прибора, если для этого достаточно,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бы отказали хотя бы четыре элемента.</w:t>
      </w:r>
    </w:p>
    <w:p w14:paraId="43F03F6C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Аппаратура содержит 200 одинаково надежных независим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 в течение года для каждог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которых равна 0,005. Найдите наиболее вероятное число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казавших в течение рассматриваемого года элементов.</w:t>
      </w:r>
    </w:p>
    <w:p w14:paraId="72BDDCB6" w14:textId="77777777" w:rsidR="00185D7F" w:rsidRDefault="00621EBA" w:rsidP="00185D7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Вероятность попадания в цель при каждом выстреле равна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1. Произведено четыре независимых выстрела. Найдите наиболее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попаданий в цель и вычислите соответствующую</w:t>
      </w:r>
      <w:r w:rsidR="00185D7F" w:rsidRPr="00185D7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78C92115" w14:textId="025A677F" w:rsidR="00B4592F" w:rsidRPr="00DA1E5E" w:rsidRDefault="00621EBA" w:rsidP="00B45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5. Вероятность появления </w:t>
      </w:r>
      <w:proofErr w:type="gramStart"/>
      <w:r w:rsidRPr="00621EBA">
        <w:rPr>
          <w:rFonts w:ascii="Times New Roman" w:eastAsia="TimesNewRomanPSMT" w:hAnsi="Times New Roman" w:cs="Times New Roman"/>
          <w:sz w:val="28"/>
          <w:szCs w:val="28"/>
        </w:rPr>
        <w:t>события</w:t>
      </w:r>
      <w:proofErr w:type="gramEnd"/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каждом из пяти независимых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ях равна 0,95. Какова вероятность появления этого</w:t>
      </w:r>
      <w:r w:rsidR="00B4592F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бытия нечетное число раз?</w:t>
      </w:r>
      <w:r w:rsidR="00B4592F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7072348" w14:textId="77777777" w:rsidR="00B4592F" w:rsidRDefault="00621EBA" w:rsidP="00B45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Вероятность того, что любой абонент позвонит на коммутатор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течение часа, равна 0,3. Автономная телефонная станция обслуживает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6 абонентов. Найдите вероятность того, что на коммутатор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течение рассматриваемого часа позвонят: а) более одного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бонента; б) более половины абонентов.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47E15659" w14:textId="77777777" w:rsidR="00B4592F" w:rsidRDefault="00621EBA" w:rsidP="00B45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Тест состоит из 4 вопросов. На каждый вопрос приведено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етыре ответа, один из которых правильный. Тестируемый отвечает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вопросы наугад. Какова вероятность того, что правильных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ветов будет: а) 2? б) не более 2?</w:t>
      </w:r>
    </w:p>
    <w:p w14:paraId="2ABA8254" w14:textId="77777777" w:rsidR="00B4592F" w:rsidRDefault="00B4592F" w:rsidP="00B4592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0269CDE" w14:textId="77777777" w:rsidR="00B4592F" w:rsidRDefault="00B4592F" w:rsidP="00B4592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45CCE02" w14:textId="77777777" w:rsidR="00B4592F" w:rsidRDefault="00621EBA" w:rsidP="00B4592F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3</w:t>
      </w:r>
    </w:p>
    <w:p w14:paraId="27580901" w14:textId="77777777" w:rsidR="00B4592F" w:rsidRDefault="00621EBA" w:rsidP="00B45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Контрольная работа состоит из четырех вопросов. На каждый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опрос приведено пять ответов, один из которых правильный.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тудент отвечает на вопросы наугад. Какова вероятность того, что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ильных, ответов будет: а) два? б) менее двух? в) не более двух?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один или пять?</w:t>
      </w:r>
    </w:p>
    <w:p w14:paraId="775E42F4" w14:textId="77777777" w:rsidR="00B4592F" w:rsidRDefault="00621EBA" w:rsidP="00B4592F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2. Событие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появится в случае, если событие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ступит не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менее четырех раз. Найти вероятность наступ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В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,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если будет произведено пять независимых испытаний, в каждом из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которых вероятность появления 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8.</w:t>
      </w:r>
    </w:p>
    <w:p w14:paraId="763B7170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3. Проверяемая книга насчитывает 800 страниц,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</w:t>
      </w:r>
      <w:r w:rsidR="00B4592F" w:rsidRPr="00B4592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на странице могут оказаться опечатки, равна 0,0025. Найдите</w:t>
      </w:r>
      <w:r w:rsidR="00B4592F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страниц с опечатками в данной книге.</w:t>
      </w:r>
    </w:p>
    <w:p w14:paraId="617BDDFB" w14:textId="6141135B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Известно, что 2% радиоламп, изготавливаемых заводом, являются нестандартными. Из большой партии (независимо друг от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друга) производится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случайная выборка 5 радиоламп. Найдите наиболе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стандартных деталей в выборке и вычислит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ующую вероятность.</w:t>
      </w:r>
    </w:p>
    <w:p w14:paraId="67FFCF9B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того, что стрелок попадет в цель при каждом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стреле равна 0,7. Произведено четыре независимых выстрела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: а) стрелок попадет в цель хотя бы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раз? б) будет равное число попаданий и промахов?</w:t>
      </w:r>
    </w:p>
    <w:p w14:paraId="5BCC5CF3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При высаживании рассады огурцов только 85% растений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живаются. Посажено 2 куста огурцов. Какова вероятность того,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приживутся: а) оба куста? б) ровно один куст?</w:t>
      </w:r>
    </w:p>
    <w:p w14:paraId="4A16C8D8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Правильная монета подброшена 6 раз. Найти вероятность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герб появится в большинстве случаев.</w:t>
      </w:r>
    </w:p>
    <w:p w14:paraId="6723D5E4" w14:textId="77777777" w:rsidR="003B45C0" w:rsidRDefault="003B45C0" w:rsidP="003B45C0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4D17A58" w14:textId="77777777" w:rsidR="003B45C0" w:rsidRDefault="00621EBA" w:rsidP="003B45C0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4</w:t>
      </w:r>
    </w:p>
    <w:p w14:paraId="534F7F19" w14:textId="05DA98DB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1. При высаживании </w:t>
      </w:r>
      <w:r w:rsidR="007A3FAF" w:rsidRPr="00621EBA">
        <w:rPr>
          <w:rFonts w:ascii="Times New Roman" w:eastAsia="TimesNewRomanPSMT" w:hAnsi="Times New Roman" w:cs="Times New Roman"/>
          <w:sz w:val="28"/>
          <w:szCs w:val="28"/>
        </w:rPr>
        <w:t>не пикированной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рассады помидоров только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80% растений приживаются. Посажено два куста помидоров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риживется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>: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а) один куст? б) хотя бы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куст? в) не более одного куста? г) менее одного куста?</w:t>
      </w:r>
    </w:p>
    <w:p w14:paraId="2BCBC8F6" w14:textId="209EC364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Контрольная работа состоит из шести задач, причем для успешного выполнения ее необходимо решить любые четыре задачи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Если студент будет решать в течение определенного времени лишь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етыре задачи, то вероятность правильного решения любой из них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8. Если он попробует решить пять задач, то вероятность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ильного решения любой из них равна 0,7, а если он возьмется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за решение всех шести задач, то эта вероятность снизится до 0,6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й тактики должен придерживаться студент, чтобы иметь наибольшие шансы успешно выполнить работу?</w:t>
      </w:r>
    </w:p>
    <w:p w14:paraId="43E947E7" w14:textId="05BA8FF3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Испытываются 60 деталей, а вероятность того, что издели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е выдержит испытание, равна 0,05. Найдите наиболее вероятно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деталей, выдержавших испытание.</w:t>
      </w:r>
    </w:p>
    <w:p w14:paraId="67784E25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4. За столом сидят 5 человек. Считая, что вероятность рождения в фиксированный месяц равна 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>1/12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, найти вероятность того,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из них в январе родились: а) пятеро; б) четное число лиц.</w:t>
      </w:r>
    </w:p>
    <w:p w14:paraId="0D5ACA7F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попадания в цель при каждом выстреле равна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8. Произведено десять независимых выстрелов. Найдите наиболе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промахов и вычислите соответствующую вероятность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F171093" w14:textId="61310EBA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6. Проверяемая телеграмма насчитывает 8 слов, а вероятность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в слове могут оказаться искажения, равна 0,1. Найдит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число искаженных слов в телеграмме окажется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ым: а) 1; б) от 3 до 5 включительно.</w:t>
      </w:r>
    </w:p>
    <w:p w14:paraId="62E3B835" w14:textId="77777777" w:rsidR="003B45C0" w:rsidRDefault="00621EBA" w:rsidP="003B45C0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Событие С в некотором испытании появится, если событие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наступит не менее 3 раз. Вероятность появления </w:t>
      </w:r>
      <w:proofErr w:type="gramStart"/>
      <w:r w:rsidRPr="00621EBA">
        <w:rPr>
          <w:rFonts w:ascii="Times New Roman" w:eastAsia="TimesNewRomanPSMT" w:hAnsi="Times New Roman" w:cs="Times New Roman"/>
          <w:sz w:val="28"/>
          <w:szCs w:val="28"/>
        </w:rPr>
        <w:t>события</w:t>
      </w:r>
      <w:proofErr w:type="gramEnd"/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ждом из произведенных 7 независимых испытаниях равна 0,5.</w:t>
      </w:r>
      <w:r w:rsidR="003B45C0" w:rsidRPr="003B45C0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йдите вероятность появления события С.</w:t>
      </w:r>
    </w:p>
    <w:p w14:paraId="551EBD2B" w14:textId="77777777" w:rsidR="003B45C0" w:rsidRDefault="003B45C0" w:rsidP="003B45C0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174BF463" w14:textId="77777777" w:rsidR="003B45C0" w:rsidRDefault="00621EBA" w:rsidP="003B45C0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5</w:t>
      </w:r>
    </w:p>
    <w:p w14:paraId="57EB44AB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Какова вероятность того, что при трех подбрасываниях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ильной монеты герб выпадет: а) хотя бы два раза? б) два раза?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) ни одного раза? г) ни одного раза или все три раза?</w:t>
      </w:r>
    </w:p>
    <w:p w14:paraId="77B631A1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При передаче сообщения вероятность искажения одного знак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1. Найти вероятность того, что сообщение будет принято,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если известно, что сообщение содержит 1 0 знаков и для принятия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бщения в ней не должно быть более двух искаженных знаков.</w:t>
      </w:r>
    </w:p>
    <w:p w14:paraId="239AE1B4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Вероятность попадания в цель при каждом выстреле равн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1. Произведено 30 независимых выстрелов. Найдите наиболее вероятно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опаданий в цель.</w:t>
      </w:r>
    </w:p>
    <w:p w14:paraId="07D185BE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Предприятием приобретено 5 одинаково надежных телевизоров,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отказа в течение гарантийного срока для каждого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которых равна 0,02. Какова вероятность того, что в течени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арантийного срока откажут более половины телевизоров?</w:t>
      </w:r>
    </w:p>
    <w:p w14:paraId="0C048B37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прорастания семян данной партии пшеницы 0,8.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ля пробы высажено 5 семян. Найдите наиболее вероятное число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оросших семян и вычислите соответствующую вероятность.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55D7182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Испытываются 6 автомашин, а вероятность того, что автомашина не выдержит испытание, равн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02. Найдите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автомашин, выдержавших испытание, окажется: а) 5;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не менее 2, но менее 4.</w:t>
      </w:r>
    </w:p>
    <w:p w14:paraId="0CD8485E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2% утюгов, изготавливаемых заводом, являются бракованными.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большой партии (независимо друг от друга) производится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учайная выборка 4 утюгов. Найдит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выборк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кажется: а) только один неисправный утюг; б) четное число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еисправных утюгов.</w:t>
      </w:r>
    </w:p>
    <w:p w14:paraId="605D0434" w14:textId="77777777" w:rsidR="002151E4" w:rsidRDefault="002151E4" w:rsidP="002151E4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6B7738B9" w14:textId="77777777" w:rsidR="002151E4" w:rsidRDefault="00621EBA" w:rsidP="002151E4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6</w:t>
      </w:r>
    </w:p>
    <w:p w14:paraId="57C7F862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1. Какова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падения пятерки при четырех подбрасываниях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: а) дв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за? б) хотя дв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за? в) ни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2151E4">
        <w:rPr>
          <w:rFonts w:ascii="Times New Roman" w:eastAsia="TimesNewRomanPSMT" w:hAnsi="Times New Roman" w:cs="Times New Roman"/>
          <w:sz w:val="28"/>
          <w:szCs w:val="28"/>
        </w:rPr>
        <w:t>одного раза? г) четыре раза?</w:t>
      </w:r>
    </w:p>
    <w:p w14:paraId="2D90A616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Два равносильны х противника играют в шахматы. Что вероятнее: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ать одну партию из двух или две партии из четырех?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14075B5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Упаковщик укладывает 90 деталей, проверенных ОТК или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готовленных рабочими, имеющими личное клеймо.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деталь помечена личным клеймом, равна 0,05. Найдит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деталей, помеченных личным клеймом.</w:t>
      </w:r>
    </w:p>
    <w:p w14:paraId="40F060D1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Для победы в волейбольном состязании команде необходимо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ать три партии из пяти; команды неравносильны. Определи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выигрыша в каждой партии для первой команды,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если для уравнивания шансов она должна дать фору в дв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артии.</w:t>
      </w:r>
    </w:p>
    <w:p w14:paraId="60BF1761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попадания в цель при каждом выстреле равна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6. Произведено 4 независимых выстрела. Какова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попаданий в цель будет: а) более 1? б) больше, чем промахов?</w:t>
      </w:r>
    </w:p>
    <w:p w14:paraId="1DF0BBD5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Некий покупатель приобрел два одинаковых холодильника,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отказа в течение года для каждого из них равна 0,15.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течение первого года откажет: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один холодильник? б) хотя бы один холодильник?</w:t>
      </w:r>
    </w:p>
    <w:p w14:paraId="37629AD1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 некоторого события в каждом из 3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езависимых испытаний равна 0,2. Найдите наиболее вероятно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оявления этого события и вычислите соответствующую вероятность.</w:t>
      </w:r>
    </w:p>
    <w:p w14:paraId="5CDA25DB" w14:textId="77777777" w:rsidR="002151E4" w:rsidRDefault="002151E4" w:rsidP="002151E4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7EB2BE9" w14:textId="77777777" w:rsidR="002151E4" w:rsidRDefault="00621EBA" w:rsidP="002151E4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7</w:t>
      </w:r>
    </w:p>
    <w:p w14:paraId="54004BF5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Какова вероятность появления герба: а) хотя бы один раз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двух подбрасываниях правильной монеты? б) два раза при трех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дбрасываниях правильной монеты? в) менее двух раз при четырех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дбрасываниях правильной монеты? г) не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олее трех раз при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яти подбрасываниях правильной монеты?</w:t>
      </w:r>
    </w:p>
    <w:p w14:paraId="2A6EC654" w14:textId="77777777" w:rsidR="002151E4" w:rsidRDefault="00621EBA" w:rsidP="002151E4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Батарея произвела шесть выстрелов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 объекту.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я в объект при одном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стреле равна 0,3. Найти вероятность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объект будет разрушен, если для этого достаточно</w:t>
      </w:r>
      <w:r w:rsidR="002151E4" w:rsidRPr="002151E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хотя бы двух попаданий.</w:t>
      </w:r>
    </w:p>
    <w:p w14:paraId="76BB5390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Электростанция обслуживает сеть с 60 лампочек,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ключения каждой из которых з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рем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2. Найд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лампочек, которые могут включиться з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рем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6F7D99" w:rsidRPr="006F7D99">
        <w:rPr>
          <w:rFonts w:ascii="Times New Roman" w:eastAsia="TimesNewRomanPSMT" w:hAnsi="Times New Roman" w:cs="Times New Roman"/>
          <w:i/>
          <w:sz w:val="28"/>
          <w:szCs w:val="28"/>
          <w:lang w:val="en-US"/>
        </w:rPr>
        <w:t>t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.</w:t>
      </w:r>
    </w:p>
    <w:p w14:paraId="0B81AD5B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4. Партия в 7 изделий содержит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процент брака. Найд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бракованных изделий в партии и вычисл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ующую вероятность.</w:t>
      </w:r>
    </w:p>
    <w:p w14:paraId="08E44139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Известно, что вероятность прорастания семян данной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артии тыквы 0,5. Посажено 8 семян. Найдите вероятность того,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прорастет: а) хотя бы одно семя; б) только 2 семени?</w:t>
      </w:r>
    </w:p>
    <w:p w14:paraId="37A6CDEC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При передаче сообщения вероятность искажения одног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ова равна 0,35. Сообщение содержит 7 слов. Найти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в сообщении искаженных слов окажется: а) больше половины;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2.</w:t>
      </w:r>
    </w:p>
    <w:p w14:paraId="1536A2A4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 урне содержатся белые и черные шары в отношении 3:2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сле извлечения шара регистрируется его цвет и шар возвращаетс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урну. Найдите вероятность того, что белый шар появится в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сех шести извлечениях.</w:t>
      </w:r>
    </w:p>
    <w:p w14:paraId="6C0A2120" w14:textId="77777777" w:rsidR="006F7D99" w:rsidRDefault="006F7D99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5BA5C7A1" w14:textId="77777777" w:rsidR="006F7D99" w:rsidRDefault="00621EBA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8</w:t>
      </w:r>
    </w:p>
    <w:p w14:paraId="01E840D6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Какова вероятность выпадения шестерки: а) хотя бы один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з при двух подбрасываниях правильной игральной кости? б) дв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за при трех подбрасываниях? в) менее двух раз при четырех подбрасываниях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не более трех раз при пяти подбрасываниях правильной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гральной кости?</w:t>
      </w:r>
    </w:p>
    <w:p w14:paraId="460C00F2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Игра состоит в набрасывании колец на колышек. Игрок получает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6 колец и бросает кольца до первого попадания. Найти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хотя бы одно кольцо останется неизрасходованным,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если вероятность попадания при каждом броске равна 0,1.</w:t>
      </w:r>
    </w:p>
    <w:p w14:paraId="558D2E63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Некто приобрел 10 билетов лотереи. Известно, что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1. Найдите наиболее вероятно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выигрышных среди приобретенных билетов лотереи.</w:t>
      </w:r>
    </w:p>
    <w:p w14:paraId="24398114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Испытываются 6 одинаковых термометров.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показания каждого термометра будут верными, равна 0,95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испытание выдержат: а) 2 термометра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более 2 термометров?</w:t>
      </w:r>
    </w:p>
    <w:p w14:paraId="4D19B26F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Вероятность отказа каждого прибора при испытании равн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2. Испытываются 4 прибора. Найдите наиболее вероятное числ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державших испытание приборов и вычислите соответствующую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6DDF21D1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В рюкзаке школьник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5 книг, причем 2 книги по истории,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 3 по географии. Школьник наугад вынимает одну книгу, фиксирует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едмет и возвращает книгу в рюкзак. Какова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при двух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ытках: а) оба раза он вытащит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нигу по одному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едмету? б) вытащит книги по разным предметам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421326F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7. Вероятность появлени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каждом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4 независимых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й равна 0,8. Найти вероятность появления событи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хотя бы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раз.</w:t>
      </w:r>
    </w:p>
    <w:p w14:paraId="28988832" w14:textId="77777777" w:rsidR="006F7D99" w:rsidRDefault="006F7D99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7EAD9EA8" w14:textId="77777777" w:rsidR="006F7D99" w:rsidRDefault="00621EBA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19</w:t>
      </w:r>
    </w:p>
    <w:p w14:paraId="65AC9195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Для данного участника игры вероятность набросить кольц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колыш</w:t>
      </w:r>
      <w:r w:rsidR="006F7D99">
        <w:rPr>
          <w:rFonts w:ascii="Times New Roman" w:eastAsia="TimesNewRomanPSMT" w:hAnsi="Times New Roman" w:cs="Times New Roman"/>
          <w:sz w:val="28"/>
          <w:szCs w:val="28"/>
        </w:rPr>
        <w:t xml:space="preserve">ек –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3 (броски считать независимыми). Каков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попадания: а) хотя бы два раза при трех попытках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2 раза при трех попытках? в) не менее 2 раз при четырех попытках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более 2 раз при пяти попытках?</w:t>
      </w:r>
    </w:p>
    <w:p w14:paraId="2859F964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Вероятность того, что лампа останется исправной посл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000 часов работы, равна 0,2. Какова вероятность того, чт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хотя бы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на из трех ламп останется исправной после 1000 часов работы?</w:t>
      </w:r>
    </w:p>
    <w:p w14:paraId="1EC13943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Прядильщица обслуживает 10 веретен. Вероятность обрыв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ити на одном веретене в течение одного часа равна 0,4. Найд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веретен, на которых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оизойдет обрыв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ити в течение рассматриваемого часа.</w:t>
      </w:r>
    </w:p>
    <w:p w14:paraId="75BE8133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Для данного баскетболиста вероятность забросить мяч в корзину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каждом броске равна 0,4. Баскетболист сделал пять бросков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йдите наиболее вероятное число попаданий в корзину и вычисл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ующую вероятность.</w:t>
      </w:r>
    </w:p>
    <w:p w14:paraId="286F74C5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Какова вероятность того, что при 8 подбрасываниях правильной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монеты герб выпадет: а) ровно 4 раза? б) от 1 до 7 раз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ключительно?</w:t>
      </w:r>
    </w:p>
    <w:p w14:paraId="56DF6B21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Вероятность попадания в цель при каждом выстреле равна 0,9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оизведено 3 независимых выстрела. Найдите вероятность того, чт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й в цель окажется: а) только одно; б) не менее одного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541DA85B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 «удачи» в каждом из 6 независимых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й равна 0,5. Найти вероятность того, что «удача» и «неудача» появятся одинаковое число раз.</w:t>
      </w:r>
    </w:p>
    <w:p w14:paraId="10D07CF5" w14:textId="77777777" w:rsidR="006F7D99" w:rsidRDefault="006F7D99" w:rsidP="006F7D99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29568AF0" w14:textId="77777777" w:rsidR="006F7D99" w:rsidRDefault="00621EBA" w:rsidP="006F7D99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20</w:t>
      </w:r>
    </w:p>
    <w:p w14:paraId="781CDB0C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На самолете имеются два одинаковы х двигателя.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рмальной работы каждого двигателя в полете равна 0</w:t>
      </w:r>
      <w:r w:rsidR="006F7D99">
        <w:rPr>
          <w:rFonts w:ascii="Times New Roman" w:eastAsia="TimesNewRomanPSMT" w:hAnsi="Times New Roman" w:cs="Times New Roman"/>
          <w:sz w:val="28"/>
          <w:szCs w:val="28"/>
        </w:rPr>
        <w:t>,8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в полете могут возникнуть неполадки: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в одном двигателе? б) в двух двигателях? в) хотя бы в одном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вигателе? г) не более чем в одном двигателе?</w:t>
      </w:r>
    </w:p>
    <w:p w14:paraId="060C4E9A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2. Два баскетболист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елают по три броска мячом в корзину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и попадания мяча при каждом броске равны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енн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6 и 0,7. Найти вероятность того, что у обоих будет равно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оличество попаданий.</w:t>
      </w:r>
    </w:p>
    <w:p w14:paraId="21302B83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Аппаратура содержит 40 одинаково надежных независим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ающих элементов, вероятность отказа в течение года для каждог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которых равна 0,02. Найд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элементов,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казавших в течение рассматриваемого года.</w:t>
      </w:r>
    </w:p>
    <w:p w14:paraId="5001F198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Электрогенератор обслуживает сеть с 6 лампочками, вероятнос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ключения каждой из которых за врем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2. Каков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ероятность того, что за рассматриваемое врем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t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ключится: а) хот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ы одна лампочка? б) три лампочки?</w:t>
      </w:r>
    </w:p>
    <w:p w14:paraId="759E261D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Из ящика, в котором 15 белых и 5 черных шаров, 3 раз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влекается по одному шару, причем после каждого извлечени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шар возвращается. Найдите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извлечений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елого шара и вычислите соответствующую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4F2914D4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Какова вероятность выпадения пятерки при 4 подбрасываниях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авильной игральной кости: а) 2 раза? б) менее 3 раз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7610F13D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Вероятность появления некоторого события в каждом из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0 независимых испытаний равна 0,7. Найдите вероятность того,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данное событие появится в большинстве случаев.</w:t>
      </w:r>
    </w:p>
    <w:p w14:paraId="0303A467" w14:textId="77777777" w:rsidR="006F7D99" w:rsidRDefault="006F7D99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3DC6C4FB" w14:textId="77777777" w:rsidR="006F7D99" w:rsidRDefault="00621EBA" w:rsidP="006F7D9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1</w:t>
      </w:r>
    </w:p>
    <w:p w14:paraId="0D7FA88E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В котельной пять одинаковых котлов. Вероятность бесперебойной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боты в течение месяца каждого котла равна 0,6. Каков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 рассматриваемого месяца откажет: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два котла? б) хотя бы один котел? в) один или пять котлов?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не более трех котлов?</w:t>
      </w:r>
    </w:p>
    <w:p w14:paraId="7572121F" w14:textId="77777777" w:rsidR="006F7D99" w:rsidRPr="00DA1E5E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2. В круг радиус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R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писан квадрат. В круг случайным образом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росается пять точек. Найти вероятность</w:t>
      </w:r>
      <w:r w:rsidR="006F7D9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три точки попали</w:t>
      </w:r>
      <w:r w:rsidR="006F7D9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квадрат.</w:t>
      </w:r>
      <w:r w:rsidR="006F7D9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42E147E" w14:textId="77777777" w:rsidR="006F7D99" w:rsidRPr="00DA1E5E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Для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анного участника игры вероятность набросить кольцо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колышек равна 0,3. Произведено 40 бросков. Найдите наиболее</w:t>
      </w:r>
      <w:r w:rsidR="006F7D9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е число попаданий кольца на колышек.</w:t>
      </w:r>
      <w:r w:rsidR="006F7D9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66D4E888" w14:textId="77777777" w:rsidR="006F7D99" w:rsidRDefault="00621EBA" w:rsidP="006F7D9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Комиссия состоит из 6 человек: две женщины и четыре мужчины.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них 5 дней по жребию выбирается по одному лицу на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ределенную работу. Найдите вероятность того, что: а) все пять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ней будет выбрана женщина; б) хотя бы один день будет выбран</w:t>
      </w:r>
      <w:r w:rsidR="006F7D99" w:rsidRPr="006F7D9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мужчина.</w:t>
      </w:r>
    </w:p>
    <w:p w14:paraId="10E9A38B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5. Вероятность появления</w:t>
      </w:r>
      <w:r w:rsidR="006F7D9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события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хотя бы</w:t>
      </w:r>
      <w:r w:rsidR="006F7D9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раз в трех</w:t>
      </w:r>
      <w:r w:rsidR="006F7D9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езависимых испытаниях равна 0,999. Какова</w:t>
      </w:r>
      <w:r w:rsidR="002947A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стоянная вероятность</w:t>
      </w:r>
      <w:r w:rsidR="002947A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явления этого события при одном</w:t>
      </w:r>
      <w:r w:rsidR="002947A9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и?</w:t>
      </w:r>
    </w:p>
    <w:p w14:paraId="6E33C1D1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Из таблицы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лучайных чисел наудачу взят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5 чисел. Найти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среди ни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кажется: а) 2 числа, оканчивающихся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цифрой 2; б) больш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етных чисел, чем нечетных.</w:t>
      </w:r>
    </w:p>
    <w:p w14:paraId="529F6337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Прибор состоит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из 7 ламп 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.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перегорания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лампы 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одном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спытании равна 0,7. Найдите наиболе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вероятное число перегоревших при испытании ламп 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вычислит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соответствующую вероятность.</w:t>
      </w:r>
    </w:p>
    <w:p w14:paraId="47AE0B39" w14:textId="77777777" w:rsidR="002947A9" w:rsidRDefault="00621EBA" w:rsidP="002947A9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2</w:t>
      </w:r>
    </w:p>
    <w:p w14:paraId="7AF1662A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Испытываются три независимо работающих одинаковы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бора.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тказа каждого прибора при испытании равн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4. Какова вероятность того, что при испытании откажут: а) дв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бора? б) хотя бы два прибора? в) один прибор? г) не более, чем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 прибор?</w:t>
      </w:r>
    </w:p>
    <w:p w14:paraId="19E95F02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Вероятность попадания стрелком в десятку равна 0,7, а в девятку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–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3. Определить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данный стрелок при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рех выстрелах наберет не мене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29 очков.</w:t>
      </w:r>
    </w:p>
    <w:p w14:paraId="28EE8C0C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Имеется общество из 730 человек. Считая, что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 рождения в фиксированный день равн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1/365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, найдите наиболее вероятно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лиц из данного общества, родившихся 1 января.</w:t>
      </w:r>
    </w:p>
    <w:p w14:paraId="627F644D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Некто приобрел 5 билетов лотереи. Известно, что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игрыша на один билет лотереи равна 0,2. Какова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среди приобретенных выигрышных билетов окажется: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хотя бы три? б) три?</w:t>
      </w:r>
    </w:p>
    <w:p w14:paraId="4C37C3CD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За один цикл ав</w:t>
      </w:r>
      <w:r w:rsidR="002947A9">
        <w:rPr>
          <w:rFonts w:ascii="Times New Roman" w:eastAsia="TimesNewRomanPSMT" w:hAnsi="Times New Roman" w:cs="Times New Roman"/>
          <w:sz w:val="28"/>
          <w:szCs w:val="28"/>
        </w:rPr>
        <w:t>томат изготовляет 10 деталей. К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кова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готовления автоматом за один цикл хотя бы одной бракованной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етали, если вероятность того, что деталь окажется бракованной,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1?</w:t>
      </w:r>
    </w:p>
    <w:p w14:paraId="125F638C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Для данног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участника игры вероятность набросить кольц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колышек равна 0,4 (броски считать независимыми). Что боле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: попадание 2 раза при 4 попытках или 4 при 8 попытках?</w:t>
      </w:r>
    </w:p>
    <w:p w14:paraId="707A9DB1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Отдел техническог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онтроля проверяет стандартность 9 деталей.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деталь стандартна,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9. Найдит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иболее вероятное число стандартных деталей и вычислите соответствующую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.</w:t>
      </w:r>
    </w:p>
    <w:p w14:paraId="2B00731B" w14:textId="77777777" w:rsidR="002947A9" w:rsidRDefault="002947A9" w:rsidP="002947A9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</w:p>
    <w:p w14:paraId="4B4CAA8D" w14:textId="77777777" w:rsidR="002947A9" w:rsidRDefault="00621EBA" w:rsidP="002947A9">
      <w:pPr>
        <w:jc w:val="both"/>
        <w:rPr>
          <w:rFonts w:ascii="Times New Roman" w:eastAsia="TimesNewRomanPS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b/>
          <w:bCs/>
          <w:sz w:val="28"/>
          <w:szCs w:val="28"/>
        </w:rPr>
        <w:t>Вариант 23</w:t>
      </w:r>
    </w:p>
    <w:p w14:paraId="5737B199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1. Вероятность того, что на некотором предприятии расход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электроэнергии не превысит суточной нормы,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8. Каков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расход электроэнергии превысит суточную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рму: а) хотя бы три рабочи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ня из 5 проверенных? б) три дня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 четырех проверенных? в) не мене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2 дней из тре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оверенных?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г) один или дв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дня из шести проверенных?</w:t>
      </w:r>
    </w:p>
    <w:p w14:paraId="0EA51446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Прибор выходит из строя, если перегорит не менее пяти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ламп 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ли не менее дву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ламп 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В.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ределить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хода из строя прибора, если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звестно, что перегорело пя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ламп, а вероятности перегорания ламп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 xml:space="preserve">типа 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А </w:t>
      </w:r>
      <w:r w:rsidRPr="002947A9">
        <w:rPr>
          <w:rFonts w:ascii="Times New Roman" w:eastAsia="TimesNewRomanPS-ItalicMT" w:hAnsi="Times New Roman" w:cs="Times New Roman"/>
          <w:iCs/>
          <w:sz w:val="28"/>
          <w:szCs w:val="28"/>
        </w:rPr>
        <w:t>и</w:t>
      </w:r>
      <w:r w:rsidRPr="00621EBA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В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ы соответственн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7 и 0,3.</w:t>
      </w:r>
    </w:p>
    <w:p w14:paraId="6E07852A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3.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я в цель при каждом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стреле равн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3. Произведено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0 независимы х выстрелов. Найдите наиболее вероятное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ромахов.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18C7DE4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Прядильщица обслуживает 5 веретен. Вероятность обрыв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ити на одном веретене в течение одного часа равна 0,4. Какова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в течение одного часа произойдет обрыв нити: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хотя бы на трех веретенах? б) на двух веретенах?</w:t>
      </w:r>
    </w:p>
    <w:p w14:paraId="75C66160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Из таблицы случайных чисел наудачу взято 4 двузначных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а. Найдите наиболее вероятное количество чисел, делящихся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 5, и вычислите соответствующую вероятность.</w:t>
      </w:r>
    </w:p>
    <w:p w14:paraId="5692A000" w14:textId="77777777" w:rsidR="002947A9" w:rsidRDefault="00621EBA" w:rsidP="002947A9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Испытываются 6 одинаковых деталей, а вероятность того,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то каждое изделие выдержит испытание, равна 0,65. Какова вероятность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испытание выдержат: а) хотя бы одна деталь?</w:t>
      </w:r>
      <w:r w:rsidR="002947A9" w:rsidRPr="002947A9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половина деталей?</w:t>
      </w:r>
    </w:p>
    <w:p w14:paraId="52111137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Отдел технического контроля проверяет 5 изделий на брак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ероятность того, что изделие бракованное, равна 0,75. Найти вероятнос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бракованных изделий будет четное число.</w:t>
      </w:r>
    </w:p>
    <w:p w14:paraId="73CE566D" w14:textId="77777777" w:rsidR="004040A5" w:rsidRDefault="004040A5" w:rsidP="004040A5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</w:p>
    <w:p w14:paraId="4DD67F92" w14:textId="77777777" w:rsidR="004040A5" w:rsidRDefault="00621EBA" w:rsidP="004040A5">
      <w:pPr>
        <w:jc w:val="both"/>
        <w:rPr>
          <w:rFonts w:ascii="Times New Roman" w:eastAsia="TimesNewRomanPS-BoldMT" w:hAnsi="Times New Roman" w:cs="Times New Roman"/>
          <w:b/>
          <w:bCs/>
          <w:sz w:val="28"/>
          <w:szCs w:val="28"/>
        </w:rPr>
      </w:pPr>
      <w:r w:rsidRPr="00621EBA">
        <w:rPr>
          <w:rFonts w:ascii="Times New Roman" w:eastAsia="TimesNewRomanPS-BoldMT" w:hAnsi="Times New Roman" w:cs="Times New Roman"/>
          <w:b/>
          <w:bCs/>
          <w:sz w:val="28"/>
          <w:szCs w:val="28"/>
        </w:rPr>
        <w:t>Вариант 24</w:t>
      </w:r>
    </w:p>
    <w:p w14:paraId="38E8D423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1. При высаживании не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икированной рассады помидоров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лько 80% растений приживаются. Посажено шесть кустов помидоров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кова вероятность того, что приживется: а) один куст?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два куста? в) хотя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ы один куст? г) хотя бы два куста?</w:t>
      </w:r>
    </w:p>
    <w:p w14:paraId="571F2339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2. Вероятность возникновения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асной для прибора перегрузки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каждом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ыте равна 0,4. Определить вероятность отказа прибора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серии из трех независимых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ытов, если вероятности отказа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бора при одной, двух и трех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пасных перегрузках соответственно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ы 0,2; 0,5 и 0,8.</w:t>
      </w:r>
    </w:p>
    <w:p w14:paraId="609719BF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lastRenderedPageBreak/>
        <w:t>3. На самолете имеются пя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одинаковых двигателей. Вероятнос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ормальной работы каждого двигателя в полете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а 0,8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йдите наиболее вероятное число двигателей, которые могут отказа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 полете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1FC39EA3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4. Вероятность попадания в десятку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ри одном выстреле равна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2. Произведено 5 независимых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ыстрелов. Найдите наиболее вероятное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число промахов и вычислите соответствующую вероятность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2EA99C6C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5. Из ящика, в котором 7 белых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и 3 черных шара, 2 раза извлекается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 одному шару, причем после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аждого извлечения шар возвращается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Найдите вероятность того, что черный шар извлечен: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а) 1 раз; б) хотя бы один раз.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14:paraId="3BE2A078" w14:textId="77777777" w:rsidR="004040A5" w:rsidRDefault="00621EBA" w:rsidP="004040A5">
      <w:pPr>
        <w:ind w:firstLine="708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6. Баскетболист делает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10 бросков мячом в корзину. Вероятнос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попадания мяча при каждом броске равна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0,7. Найти вероятность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: а) будет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равное количество попаданий и промахов;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) от 4 до 6 попаданий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включительно.</w:t>
      </w:r>
    </w:p>
    <w:p w14:paraId="0032EF25" w14:textId="77777777" w:rsidR="00621EBA" w:rsidRPr="00621EBA" w:rsidRDefault="00621EBA" w:rsidP="00621EB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21EBA">
        <w:rPr>
          <w:rFonts w:ascii="Times New Roman" w:eastAsia="TimesNewRomanPSMT" w:hAnsi="Times New Roman" w:cs="Times New Roman"/>
          <w:sz w:val="28"/>
          <w:szCs w:val="28"/>
        </w:rPr>
        <w:t>7. Правильную игральную</w:t>
      </w:r>
      <w:r w:rsidR="004040A5" w:rsidRPr="004040A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кость подбрасывают 8 раз. Найти вероятность</w:t>
      </w:r>
      <w:r w:rsidR="004040A5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того, что число выпадений шестерки</w:t>
      </w:r>
      <w:r w:rsidR="004040A5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будет заключено</w:t>
      </w:r>
      <w:r w:rsidR="004040A5" w:rsidRPr="00DA1E5E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621EBA">
        <w:rPr>
          <w:rFonts w:ascii="Times New Roman" w:eastAsia="TimesNewRomanPSMT" w:hAnsi="Times New Roman" w:cs="Times New Roman"/>
          <w:sz w:val="28"/>
          <w:szCs w:val="28"/>
        </w:rPr>
        <w:t>между 2 и 7.</w:t>
      </w:r>
    </w:p>
    <w:sectPr w:rsidR="00621EBA" w:rsidRPr="00621EBA" w:rsidSect="00117620">
      <w:headerReference w:type="default" r:id="rId3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98D32B" w14:textId="77777777" w:rsidR="00531D66" w:rsidRDefault="00531D66" w:rsidP="00DA1E5E">
      <w:pPr>
        <w:spacing w:after="0" w:line="240" w:lineRule="auto"/>
      </w:pPr>
      <w:r>
        <w:separator/>
      </w:r>
    </w:p>
  </w:endnote>
  <w:endnote w:type="continuationSeparator" w:id="0">
    <w:p w14:paraId="5D18A9C3" w14:textId="77777777" w:rsidR="00531D66" w:rsidRDefault="00531D66" w:rsidP="00DA1E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89DD82" w14:textId="77777777" w:rsidR="00531D66" w:rsidRDefault="00531D66" w:rsidP="00DA1E5E">
      <w:pPr>
        <w:spacing w:after="0" w:line="240" w:lineRule="auto"/>
      </w:pPr>
      <w:r>
        <w:separator/>
      </w:r>
    </w:p>
  </w:footnote>
  <w:footnote w:type="continuationSeparator" w:id="0">
    <w:p w14:paraId="64CC54CE" w14:textId="77777777" w:rsidR="00531D66" w:rsidRDefault="00531D66" w:rsidP="00DA1E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09BA8A" w14:textId="21A38FED" w:rsidR="00DA1E5E" w:rsidRDefault="00531D66" w:rsidP="00DA1E5E">
    <w:pPr>
      <w:pStyle w:val="a4"/>
      <w:tabs>
        <w:tab w:val="clear" w:pos="4677"/>
        <w:tab w:val="clear" w:pos="9355"/>
      </w:tabs>
      <w:jc w:val="right"/>
      <w:rPr>
        <w:color w:val="5B9BD5" w:themeColor="accent1"/>
      </w:rPr>
    </w:pPr>
    <w:sdt>
      <w:sdtPr>
        <w:rPr>
          <w:color w:val="5B9BD5" w:themeColor="accent1"/>
        </w:rPr>
        <w:alias w:val="Название"/>
        <w:tag w:val=""/>
        <w:id w:val="664756013"/>
        <w:placeholder>
          <w:docPart w:val="D70EB5DE373649238291CBA15E83713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DA1E5E" w:rsidRPr="00C90D6F">
          <w:rPr>
            <w:color w:val="5B9BD5" w:themeColor="accent1"/>
          </w:rPr>
          <w:t>Самостоятельные работы по теории вероятностей</w:t>
        </w:r>
      </w:sdtContent>
    </w:sdt>
    <w:r w:rsidR="00DA1E5E">
      <w:rPr>
        <w:color w:val="5B9BD5" w:themeColor="accent1"/>
      </w:rPr>
      <w:t xml:space="preserve"> | </w:t>
    </w:r>
    <w:sdt>
      <w:sdtPr>
        <w:rPr>
          <w:color w:val="5B9BD5" w:themeColor="accent1"/>
        </w:rPr>
        <w:alias w:val="Автор"/>
        <w:tag w:val=""/>
        <w:id w:val="-1677181147"/>
        <w:placeholder>
          <w:docPart w:val="27AE02601DDB41129803F2AD334255C4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 w:rsidR="00DA1E5E" w:rsidRPr="00BD5684">
          <w:rPr>
            <w:color w:val="5B9BD5" w:themeColor="accent1"/>
          </w:rPr>
          <w:t>Савенко О.В.</w:t>
        </w:r>
      </w:sdtContent>
    </w:sdt>
  </w:p>
  <w:p w14:paraId="44B4E0EC" w14:textId="77777777" w:rsidR="00DA1E5E" w:rsidRDefault="00DA1E5E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993B92"/>
    <w:multiLevelType w:val="hybridMultilevel"/>
    <w:tmpl w:val="A94E81AE"/>
    <w:lvl w:ilvl="0" w:tplc="E41243A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7620"/>
    <w:rsid w:val="00117620"/>
    <w:rsid w:val="00185D7F"/>
    <w:rsid w:val="002151E4"/>
    <w:rsid w:val="002947A9"/>
    <w:rsid w:val="003356B0"/>
    <w:rsid w:val="00361A4C"/>
    <w:rsid w:val="003B45C0"/>
    <w:rsid w:val="004040A5"/>
    <w:rsid w:val="00423DE0"/>
    <w:rsid w:val="00443A55"/>
    <w:rsid w:val="00455D4D"/>
    <w:rsid w:val="00467320"/>
    <w:rsid w:val="00531D66"/>
    <w:rsid w:val="00603FFE"/>
    <w:rsid w:val="00621EBA"/>
    <w:rsid w:val="006F7D99"/>
    <w:rsid w:val="00741B07"/>
    <w:rsid w:val="007A0FC1"/>
    <w:rsid w:val="007A3FAF"/>
    <w:rsid w:val="007C772D"/>
    <w:rsid w:val="00801782"/>
    <w:rsid w:val="008F792F"/>
    <w:rsid w:val="00945BA1"/>
    <w:rsid w:val="009B214C"/>
    <w:rsid w:val="00AA5C27"/>
    <w:rsid w:val="00B40512"/>
    <w:rsid w:val="00B4592F"/>
    <w:rsid w:val="00B61669"/>
    <w:rsid w:val="00BB0C14"/>
    <w:rsid w:val="00C92417"/>
    <w:rsid w:val="00CC7514"/>
    <w:rsid w:val="00CD23A3"/>
    <w:rsid w:val="00D20EDA"/>
    <w:rsid w:val="00DA1E5E"/>
    <w:rsid w:val="00E70FF2"/>
    <w:rsid w:val="00E73D02"/>
    <w:rsid w:val="00E93072"/>
    <w:rsid w:val="00F942B0"/>
    <w:rsid w:val="00FD0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C41806"/>
  <w15:chartTrackingRefBased/>
  <w15:docId w15:val="{F6FFFB82-351A-4900-9F8F-55B935280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42B0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A1E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A1E5E"/>
  </w:style>
  <w:style w:type="paragraph" w:styleId="a6">
    <w:name w:val="footer"/>
    <w:basedOn w:val="a"/>
    <w:link w:val="a7"/>
    <w:uiPriority w:val="99"/>
    <w:unhideWhenUsed/>
    <w:rsid w:val="00DA1E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A1E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D70EB5DE373649238291CBA15E8371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A0751E7-6725-486F-B18E-A133F506D27A}"/>
      </w:docPartPr>
      <w:docPartBody>
        <w:p w:rsidR="00FE1B56" w:rsidRDefault="003354C6" w:rsidP="003354C6">
          <w:pPr>
            <w:pStyle w:val="D70EB5DE373649238291CBA15E837135"/>
          </w:pPr>
          <w:r>
            <w:rPr>
              <w:color w:val="4472C4" w:themeColor="accent1"/>
            </w:rPr>
            <w:t>[Заголовок документа]</w:t>
          </w:r>
        </w:p>
      </w:docPartBody>
    </w:docPart>
    <w:docPart>
      <w:docPartPr>
        <w:name w:val="27AE02601DDB41129803F2AD334255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25AC218-4E60-4AA6-A22D-28D365555D4B}"/>
      </w:docPartPr>
      <w:docPartBody>
        <w:p w:rsidR="00FE1B56" w:rsidRDefault="003354C6" w:rsidP="003354C6">
          <w:pPr>
            <w:pStyle w:val="27AE02601DDB41129803F2AD334255C4"/>
          </w:pPr>
          <w:r>
            <w:t>[Имя автор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4C6"/>
    <w:rsid w:val="003354C6"/>
    <w:rsid w:val="00351E36"/>
    <w:rsid w:val="007A0223"/>
    <w:rsid w:val="00E32DA2"/>
    <w:rsid w:val="00FE1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70EB5DE373649238291CBA15E837135">
    <w:name w:val="D70EB5DE373649238291CBA15E837135"/>
    <w:rsid w:val="003354C6"/>
  </w:style>
  <w:style w:type="paragraph" w:customStyle="1" w:styleId="27AE02601DDB41129803F2AD334255C4">
    <w:name w:val="27AE02601DDB41129803F2AD334255C4"/>
    <w:rsid w:val="003354C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</TotalTime>
  <Pages>21</Pages>
  <Words>6022</Words>
  <Characters>34326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стоятельные работы по теории вероятностей</dc:title>
  <dc:subject/>
  <dc:creator>Савенко О.В.</dc:creator>
  <cp:keywords/>
  <dc:description/>
  <cp:lastModifiedBy>OKSANA</cp:lastModifiedBy>
  <cp:revision>27</cp:revision>
  <dcterms:created xsi:type="dcterms:W3CDTF">2022-02-27T23:33:00Z</dcterms:created>
  <dcterms:modified xsi:type="dcterms:W3CDTF">2022-12-24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